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9"/>
  </p:notesMasterIdLst>
  <p:handoutMasterIdLst>
    <p:handoutMasterId r:id="rId20"/>
  </p:handoutMasterIdLst>
  <p:sldIdLst>
    <p:sldId id="488" r:id="rId2"/>
    <p:sldId id="496" r:id="rId3"/>
    <p:sldId id="497" r:id="rId4"/>
    <p:sldId id="489" r:id="rId5"/>
    <p:sldId id="491" r:id="rId6"/>
    <p:sldId id="274" r:id="rId7"/>
    <p:sldId id="299" r:id="rId8"/>
    <p:sldId id="275" r:id="rId9"/>
    <p:sldId id="287" r:id="rId10"/>
    <p:sldId id="498" r:id="rId11"/>
    <p:sldId id="499" r:id="rId12"/>
    <p:sldId id="345" r:id="rId13"/>
    <p:sldId id="500" r:id="rId14"/>
    <p:sldId id="501" r:id="rId15"/>
    <p:sldId id="502" r:id="rId16"/>
    <p:sldId id="503" r:id="rId17"/>
    <p:sldId id="437" r:id="rId18"/>
  </p:sldIdLst>
  <p:sldSz cx="24385588" cy="13717588"/>
  <p:notesSz cx="6797675" cy="9928225"/>
  <p:defaultTextStyle>
    <a:defPPr>
      <a:defRPr lang="en-US"/>
    </a:defPPr>
    <a:lvl1pPr marL="0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  <a:srgbClr val="3333FF"/>
    <a:srgbClr val="FF3737"/>
    <a:srgbClr val="B9EAAD"/>
    <a:srgbClr val="9F9F9F"/>
    <a:srgbClr val="FF66CC"/>
    <a:srgbClr val="257717"/>
    <a:srgbClr val="DBEEF4"/>
    <a:srgbClr val="EAEAEA"/>
    <a:srgbClr val="FAC09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88" autoAdjust="0"/>
    <p:restoredTop sz="91864" autoAdjust="0"/>
  </p:normalViewPr>
  <p:slideViewPr>
    <p:cSldViewPr>
      <p:cViewPr varScale="1">
        <p:scale>
          <a:sx n="30" d="100"/>
          <a:sy n="30" d="100"/>
        </p:scale>
        <p:origin x="16" y="32"/>
      </p:cViewPr>
      <p:guideLst>
        <p:guide orient="horz" pos="4321"/>
        <p:guide pos="7681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9/2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9/2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44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6894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34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378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2237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0683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19129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7578" algn="l" defTabSz="2176894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7643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7500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00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076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1828919" y="4261349"/>
            <a:ext cx="20727750" cy="2940390"/>
          </a:xfrm>
        </p:spPr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2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65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47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30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1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29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77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60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12550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0490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7679551" y="549345"/>
            <a:ext cx="5486757" cy="1170440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1219280" y="549345"/>
            <a:ext cx="16053845" cy="1170440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7953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38E3F9-D1F0-4E10-B0AE-38DB4E8DB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9DFB9-C581-4985-B826-E2B23A8163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2A29E7FF-7CB6-4C6E-A542-6D5703826730}" type="datetime1">
              <a:rPr lang="en-US" altLang="en-US"/>
              <a:pPr/>
              <a:t>9/25/2021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AB7C9FF-4880-42BE-B2CB-FB472214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A3607D-6868-4D9E-9B3C-628FC6851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</p:spPr>
        <p:txBody>
          <a:bodyPr/>
          <a:lstStyle>
            <a:lvl1pPr>
              <a:defRPr/>
            </a:lvl1pPr>
          </a:lstStyle>
          <a:p>
            <a:fld id="{391B8097-EB45-44B8-A9E8-D2FC0A4167A4}" type="slidenum">
              <a:rPr lang="en-US" altLang="en-US"/>
              <a:pPr/>
              <a:t>‹#›</a:t>
            </a:fld>
            <a:endParaRPr lang="en-US" altLang="en-US" sz="3600">
              <a:solidFill>
                <a:schemeClr val="tx1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149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D15044BE-B3F3-4258-B55D-9238C2EBFDF1}" type="datetimeFigureOut">
              <a:rPr lang="en-US" smtClean="0"/>
              <a:pPr/>
              <a:t>9/2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8" y="12714179"/>
            <a:ext cx="772210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42" y="12714179"/>
            <a:ext cx="5689973" cy="730335"/>
          </a:xfrm>
          <a:prstGeom prst="rect">
            <a:avLst/>
          </a:prstGeom>
        </p:spPr>
        <p:txBody>
          <a:bodyPr lIns="91410" tIns="45705" rIns="91410" bIns="4570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2506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5182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926293" y="8814826"/>
            <a:ext cx="20727750" cy="2724465"/>
          </a:xfr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926293" y="5814104"/>
            <a:ext cx="20727750" cy="3000721"/>
          </a:xfr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256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6511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4769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302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1278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29533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778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604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19659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80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396007" y="3200776"/>
            <a:ext cx="10770301" cy="9052974"/>
          </a:xfr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9157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12387546" y="3070582"/>
            <a:ext cx="10778769" cy="1279672"/>
          </a:xfrm>
        </p:spPr>
        <p:txBody>
          <a:bodyPr anchor="b"/>
          <a:lstStyle>
            <a:lvl1pPr marL="0" indent="0">
              <a:buNone/>
              <a:defRPr sz="5700" b="1"/>
            </a:lvl1pPr>
            <a:lvl2pPr marL="1088256" indent="0">
              <a:buNone/>
              <a:defRPr sz="4800" b="1"/>
            </a:lvl2pPr>
            <a:lvl3pPr marL="2176511" indent="0">
              <a:buNone/>
              <a:defRPr sz="4300" b="1"/>
            </a:lvl3pPr>
            <a:lvl4pPr marL="3264769" indent="0">
              <a:buNone/>
              <a:defRPr sz="3800" b="1"/>
            </a:lvl4pPr>
            <a:lvl5pPr marL="4353022" indent="0">
              <a:buNone/>
              <a:defRPr sz="3800" b="1"/>
            </a:lvl5pPr>
            <a:lvl6pPr marL="5441278" indent="0">
              <a:buNone/>
              <a:defRPr sz="3800" b="1"/>
            </a:lvl6pPr>
            <a:lvl7pPr marL="6529533" indent="0">
              <a:buNone/>
              <a:defRPr sz="3800" b="1"/>
            </a:lvl7pPr>
            <a:lvl8pPr marL="7617787" indent="0">
              <a:buNone/>
              <a:defRPr sz="3800" b="1"/>
            </a:lvl8pPr>
            <a:lvl9pPr marL="8706045" indent="0">
              <a:buNone/>
              <a:defRPr sz="38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12387546" y="4350254"/>
            <a:ext cx="10778769" cy="7903491"/>
          </a:xfr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841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465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85234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219286" y="546163"/>
            <a:ext cx="8022690" cy="2324369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9534088" y="546168"/>
            <a:ext cx="13632221" cy="11707581"/>
          </a:xfr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219286" y="2870533"/>
            <a:ext cx="8022690" cy="9383212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653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</p:spPr>
        <p:txBody>
          <a:bodyPr/>
          <a:lstStyle>
            <a:lvl1pPr marL="0" indent="0">
              <a:buNone/>
              <a:defRPr sz="7600"/>
            </a:lvl1pPr>
            <a:lvl2pPr marL="1088256" indent="0">
              <a:buNone/>
              <a:defRPr sz="6700"/>
            </a:lvl2pPr>
            <a:lvl3pPr marL="2176511" indent="0">
              <a:buNone/>
              <a:defRPr sz="5700"/>
            </a:lvl3pPr>
            <a:lvl4pPr marL="3264769" indent="0">
              <a:buNone/>
              <a:defRPr sz="4800"/>
            </a:lvl4pPr>
            <a:lvl5pPr marL="4353022" indent="0">
              <a:buNone/>
              <a:defRPr sz="4800"/>
            </a:lvl5pPr>
            <a:lvl6pPr marL="5441278" indent="0">
              <a:buNone/>
              <a:defRPr sz="4800"/>
            </a:lvl6pPr>
            <a:lvl7pPr marL="6529533" indent="0">
              <a:buNone/>
              <a:defRPr sz="4800"/>
            </a:lvl7pPr>
            <a:lvl8pPr marL="7617787" indent="0">
              <a:buNone/>
              <a:defRPr sz="4800"/>
            </a:lvl8pPr>
            <a:lvl9pPr marL="8706045" indent="0">
              <a:buNone/>
              <a:defRPr sz="4800"/>
            </a:lvl9pPr>
          </a:lstStyle>
          <a:p>
            <a:endParaRPr lang="vi-VN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</p:spPr>
        <p:txBody>
          <a:bodyPr/>
          <a:lstStyle>
            <a:lvl1pPr marL="0" indent="0">
              <a:buNone/>
              <a:defRPr sz="3300"/>
            </a:lvl1pPr>
            <a:lvl2pPr marL="1088256" indent="0">
              <a:buNone/>
              <a:defRPr sz="2900"/>
            </a:lvl2pPr>
            <a:lvl3pPr marL="2176511" indent="0">
              <a:buNone/>
              <a:defRPr sz="2400"/>
            </a:lvl3pPr>
            <a:lvl4pPr marL="3264769" indent="0">
              <a:buNone/>
              <a:defRPr sz="2100"/>
            </a:lvl4pPr>
            <a:lvl5pPr marL="4353022" indent="0">
              <a:buNone/>
              <a:defRPr sz="2100"/>
            </a:lvl5pPr>
            <a:lvl6pPr marL="5441278" indent="0">
              <a:buNone/>
              <a:defRPr sz="2100"/>
            </a:lvl6pPr>
            <a:lvl7pPr marL="6529533" indent="0">
              <a:buNone/>
              <a:defRPr sz="2100"/>
            </a:lvl7pPr>
            <a:lvl8pPr marL="7617787" indent="0">
              <a:buNone/>
              <a:defRPr sz="2100"/>
            </a:lvl8pPr>
            <a:lvl9pPr marL="8706045" indent="0">
              <a:buNone/>
              <a:defRPr sz="21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18626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ề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 vert="horz" lIns="217652" tIns="108826" rIns="217652" bIns="108826" rtlCol="0" anchor="ctr">
            <a:normAutofit/>
          </a:bodyPr>
          <a:lstStyle/>
          <a:p>
            <a:r>
              <a:rPr lang="vi-VN"/>
              <a:t>Bấm &amp; sửa kiểu tiêu đề</a:t>
            </a:r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1219280" y="3200776"/>
            <a:ext cx="21947029" cy="9052974"/>
          </a:xfrm>
          <a:prstGeom prst="rect">
            <a:avLst/>
          </a:prstGeom>
        </p:spPr>
        <p:txBody>
          <a:bodyPr vert="horz" lIns="217652" tIns="108826" rIns="217652" bIns="108826" rtlCol="0">
            <a:normAutofit/>
          </a:bodyPr>
          <a:lstStyle/>
          <a:p>
            <a:pPr lvl="0"/>
            <a:r>
              <a:rPr lang="vi-VN" dirty="0"/>
              <a:t>Bấm &amp; sửa kiểu tiêu đề</a:t>
            </a:r>
          </a:p>
          <a:p>
            <a:pPr lvl="1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/>
            <a:r>
              <a:rPr lang="vi-VN" dirty="0" err="1"/>
              <a:t>Mức</a:t>
            </a:r>
            <a:r>
              <a:rPr lang="vi-VN" dirty="0"/>
              <a:t> ba</a:t>
            </a:r>
          </a:p>
          <a:p>
            <a:pPr lvl="3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ốn</a:t>
            </a:r>
            <a:endParaRPr lang="vi-VN" dirty="0"/>
          </a:p>
          <a:p>
            <a:pPr lvl="4"/>
            <a:r>
              <a:rPr lang="vi-VN" dirty="0" err="1"/>
              <a:t>Mức</a:t>
            </a:r>
            <a:r>
              <a:rPr lang="vi-VN" dirty="0"/>
              <a:t> năm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2"/>
          </p:nvPr>
        </p:nvSpPr>
        <p:spPr>
          <a:xfrm>
            <a:off x="1219279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l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264AE1-CA8A-4F58-B85D-2C1673CAC793}" type="datetimeFigureOut">
              <a:rPr lang="vi-VN" smtClean="0"/>
              <a:t>25/09/2021</a:t>
            </a:fld>
            <a:endParaRPr lang="vi-VN"/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3"/>
          </p:nvPr>
        </p:nvSpPr>
        <p:spPr>
          <a:xfrm>
            <a:off x="8331743" y="12714177"/>
            <a:ext cx="7722103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ct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4"/>
          </p:nvPr>
        </p:nvSpPr>
        <p:spPr>
          <a:xfrm>
            <a:off x="17476338" y="12714177"/>
            <a:ext cx="5689971" cy="730335"/>
          </a:xfrm>
          <a:prstGeom prst="rect">
            <a:avLst/>
          </a:prstGeom>
        </p:spPr>
        <p:txBody>
          <a:bodyPr vert="horz" lIns="217652" tIns="108826" rIns="217652" bIns="108826" rtlCol="0" anchor="ctr"/>
          <a:lstStyle>
            <a:lvl1pPr algn="r">
              <a:defRPr sz="2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9DF9A9-A4DA-41C1-B879-B39A0F29DF1D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11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10"/>
            <a:ext cx="24387047" cy="1428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9"/>
          <p:cNvSpPr txBox="1"/>
          <p:nvPr userDrawn="1"/>
        </p:nvSpPr>
        <p:spPr>
          <a:xfrm>
            <a:off x="7800305" y="430184"/>
            <a:ext cx="9073007" cy="830981"/>
          </a:xfrm>
          <a:prstGeom prst="rect">
            <a:avLst/>
          </a:prstGeom>
          <a:noFill/>
        </p:spPr>
        <p:txBody>
          <a:bodyPr wrap="squar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UNG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vi-VN" sz="48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4800" b="0" spc="0" baseline="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endParaRPr lang="en-US" sz="4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10"/>
          <p:cNvSpPr txBox="1"/>
          <p:nvPr userDrawn="1"/>
        </p:nvSpPr>
        <p:spPr>
          <a:xfrm>
            <a:off x="3555803" y="584072"/>
            <a:ext cx="1415742" cy="538593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SỐ</a:t>
            </a:r>
            <a:endParaRPr lang="en-US" sz="29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11"/>
          <p:cNvSpPr txBox="1"/>
          <p:nvPr userDrawn="1"/>
        </p:nvSpPr>
        <p:spPr>
          <a:xfrm>
            <a:off x="2125124" y="229042"/>
            <a:ext cx="888353" cy="1246479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9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2"/>
          <p:cNvSpPr txBox="1"/>
          <p:nvPr userDrawn="1"/>
        </p:nvSpPr>
        <p:spPr>
          <a:xfrm>
            <a:off x="5225349" y="348195"/>
            <a:ext cx="2077782" cy="1092591"/>
          </a:xfrm>
          <a:prstGeom prst="rect">
            <a:avLst/>
          </a:prstGeom>
          <a:noFill/>
        </p:spPr>
        <p:txBody>
          <a:bodyPr wrap="none" lIns="91425" tIns="45712" rIns="91425" bIns="45712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29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29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6</a:t>
            </a:r>
            <a:endParaRPr lang="en-US" sz="29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12" name="Picture 3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7" y="1"/>
            <a:ext cx="24387047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2184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707" r:id="rId12"/>
    <p:sldLayoutId id="2147483708" r:id="rId13"/>
  </p:sldLayoutIdLst>
  <p:txStyles>
    <p:titleStyle>
      <a:lvl1pPr algn="ctr" defTabSz="2176511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191" indent="-816191" algn="l" defTabSz="2176511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414" indent="-680161" algn="l" defTabSz="2176511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0640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08893" indent="-544129" algn="l" defTabSz="2176511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7151" indent="-544129" algn="l" defTabSz="2176511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5404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3662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1916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0173" indent="-544129" algn="l" defTabSz="2176511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256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6511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4769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3022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1278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29533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7787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6045" algn="l" defTabSz="2176511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slide" Target="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59.emf"/><Relationship Id="rId10" Type="http://schemas.openxmlformats.org/officeDocument/2006/relationships/image" Target="../media/image62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7" Type="http://schemas.openxmlformats.org/officeDocument/2006/relationships/image" Target="../media/image6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oleObject" Target="../embeddings/oleObject1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5.png"/><Relationship Id="rId12" Type="http://schemas.openxmlformats.org/officeDocument/2006/relationships/image" Target="../media/image9.png"/><Relationship Id="rId17" Type="http://schemas.openxmlformats.org/officeDocument/2006/relationships/oleObject" Target="../embeddings/oleObject4.bin"/><Relationship Id="rId2" Type="http://schemas.openxmlformats.org/officeDocument/2006/relationships/video" Target="../media/media1.mp4"/><Relationship Id="rId16" Type="http://schemas.openxmlformats.org/officeDocument/2006/relationships/oleObject" Target="../embeddings/oleObject3.bin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11" Type="http://schemas.openxmlformats.org/officeDocument/2006/relationships/image" Target="../media/image8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13.png"/><Relationship Id="rId9" Type="http://schemas.openxmlformats.org/officeDocument/2006/relationships/image" Target="../media/image17.png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9.wmf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6.wmf"/><Relationship Id="rId2" Type="http://schemas.openxmlformats.org/officeDocument/2006/relationships/oleObject" Target="../embeddings/oleObject5.bin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7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0" y="-13299"/>
            <a:ext cx="24404560" cy="138239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67" y="-8018"/>
            <a:ext cx="4127895" cy="4183832"/>
          </a:xfrm>
          <a:prstGeom prst="rect">
            <a:avLst/>
          </a:prstGeom>
          <a:noFill/>
        </p:spPr>
      </p:pic>
      <p:grpSp>
        <p:nvGrpSpPr>
          <p:cNvPr id="14" name="Group 60">
            <a:extLst>
              <a:ext uri="{FF2B5EF4-FFF2-40B4-BE49-F238E27FC236}">
                <a16:creationId xmlns:a16="http://schemas.microsoft.com/office/drawing/2014/main" id="{64A04A0D-4F59-4A3F-A5F0-1B8CF75C4F77}"/>
              </a:ext>
            </a:extLst>
          </p:cNvPr>
          <p:cNvGrpSpPr/>
          <p:nvPr/>
        </p:nvGrpSpPr>
        <p:grpSpPr>
          <a:xfrm>
            <a:off x="1169575" y="7174041"/>
            <a:ext cx="14076923" cy="887366"/>
            <a:chOff x="7459670" y="7086600"/>
            <a:chExt cx="14079470" cy="887526"/>
          </a:xfrm>
        </p:grpSpPr>
        <p:sp>
          <p:nvSpPr>
            <p:cNvPr id="17" name="Rectangle 16">
              <a:hlinkClick r:id="rId4" action="ppaction://hlinksldjump"/>
              <a:extLst>
                <a:ext uri="{FF2B5EF4-FFF2-40B4-BE49-F238E27FC236}">
                  <a16:creationId xmlns:a16="http://schemas.microsoft.com/office/drawing/2014/main" id="{52A408F5-2485-4FE3-80CC-2AC2FD9E00DB}"/>
                </a:ext>
              </a:extLst>
            </p:cNvPr>
            <p:cNvSpPr/>
            <p:nvPr/>
          </p:nvSpPr>
          <p:spPr>
            <a:xfrm>
              <a:off x="9092456" y="7178187"/>
              <a:ext cx="12446684" cy="7959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5998"/>
                </a:lnSpc>
                <a:spcBef>
                  <a:spcPts val="12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IỆM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8" name="Group 26">
              <a:extLst>
                <a:ext uri="{FF2B5EF4-FFF2-40B4-BE49-F238E27FC236}">
                  <a16:creationId xmlns:a16="http://schemas.microsoft.com/office/drawing/2014/main" id="{14515076-D5C7-45C2-B314-42AC5E33604A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19" name="Isosceles Triangle 44">
                <a:extLst>
                  <a:ext uri="{FF2B5EF4-FFF2-40B4-BE49-F238E27FC236}">
                    <a16:creationId xmlns:a16="http://schemas.microsoft.com/office/drawing/2014/main" id="{B683749C-4A2C-4B3B-9AC0-AACDD82DEEF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1" name="Group 28">
                <a:extLst>
                  <a:ext uri="{FF2B5EF4-FFF2-40B4-BE49-F238E27FC236}">
                    <a16:creationId xmlns:a16="http://schemas.microsoft.com/office/drawing/2014/main" id="{6EEF7FD3-3BC5-41EF-9129-90ECD6826E78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2" name="Round Same Side Corner Rectangle 60">
                  <a:extLst>
                    <a:ext uri="{FF2B5EF4-FFF2-40B4-BE49-F238E27FC236}">
                      <a16:creationId xmlns:a16="http://schemas.microsoft.com/office/drawing/2014/main" id="{4659A031-4911-4849-9F6B-E2454C5F76CC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TextBox 26">
                  <a:extLst>
                    <a:ext uri="{FF2B5EF4-FFF2-40B4-BE49-F238E27FC236}">
                      <a16:creationId xmlns:a16="http://schemas.microsoft.com/office/drawing/2014/main" id="{771A795C-88BC-4123-90F2-923FE263F908}"/>
                    </a:ext>
                  </a:extLst>
                </p:cNvPr>
                <p:cNvSpPr txBox="1"/>
                <p:nvPr/>
              </p:nvSpPr>
              <p:spPr>
                <a:xfrm>
                  <a:off x="7997749" y="7688759"/>
                  <a:ext cx="429634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28" name="Group 67">
            <a:extLst>
              <a:ext uri="{FF2B5EF4-FFF2-40B4-BE49-F238E27FC236}">
                <a16:creationId xmlns:a16="http://schemas.microsoft.com/office/drawing/2014/main" id="{4259ACBC-C216-4370-9DCA-518D4230171E}"/>
              </a:ext>
            </a:extLst>
          </p:cNvPr>
          <p:cNvGrpSpPr/>
          <p:nvPr/>
        </p:nvGrpSpPr>
        <p:grpSpPr>
          <a:xfrm>
            <a:off x="1169575" y="11231296"/>
            <a:ext cx="14041656" cy="945156"/>
            <a:chOff x="7459670" y="8524495"/>
            <a:chExt cx="14044198" cy="945328"/>
          </a:xfrm>
        </p:grpSpPr>
        <p:sp>
          <p:nvSpPr>
            <p:cNvPr id="30" name="Rectangle 29">
              <a:hlinkClick r:id="" action="ppaction://noaction"/>
              <a:extLst>
                <a:ext uri="{FF2B5EF4-FFF2-40B4-BE49-F238E27FC236}">
                  <a16:creationId xmlns:a16="http://schemas.microsoft.com/office/drawing/2014/main" id="{CE51A528-B14E-4FC9-B0DA-98C9B6206471}"/>
                </a:ext>
              </a:extLst>
            </p:cNvPr>
            <p:cNvSpPr/>
            <p:nvPr/>
          </p:nvSpPr>
          <p:spPr>
            <a:xfrm>
              <a:off x="9092456" y="8638675"/>
              <a:ext cx="12411412" cy="83114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O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1" name="Group 32">
              <a:extLst>
                <a:ext uri="{FF2B5EF4-FFF2-40B4-BE49-F238E27FC236}">
                  <a16:creationId xmlns:a16="http://schemas.microsoft.com/office/drawing/2014/main" id="{140BF63F-F1F7-4FE8-B9D9-4A18E622A4B1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32" name="Isosceles Triangle 44">
                <a:extLst>
                  <a:ext uri="{FF2B5EF4-FFF2-40B4-BE49-F238E27FC236}">
                    <a16:creationId xmlns:a16="http://schemas.microsoft.com/office/drawing/2014/main" id="{5F560E1C-9AFD-4006-AB4C-A8B95B5AD21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3" name="Group 41">
                <a:extLst>
                  <a:ext uri="{FF2B5EF4-FFF2-40B4-BE49-F238E27FC236}">
                    <a16:creationId xmlns:a16="http://schemas.microsoft.com/office/drawing/2014/main" id="{9F8DB6A6-50E8-4839-BFC6-437148466BB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4" name="Round Same Side Corner Rectangle 78">
                  <a:extLst>
                    <a:ext uri="{FF2B5EF4-FFF2-40B4-BE49-F238E27FC236}">
                      <a16:creationId xmlns:a16="http://schemas.microsoft.com/office/drawing/2014/main" id="{86FE9438-5520-46BE-A014-B64AAB1AE72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B2909828-06B0-4181-AA44-2A297891C915}"/>
                    </a:ext>
                  </a:extLst>
                </p:cNvPr>
                <p:cNvSpPr txBox="1"/>
                <p:nvPr/>
              </p:nvSpPr>
              <p:spPr>
                <a:xfrm>
                  <a:off x="7874520" y="7688759"/>
                  <a:ext cx="676092" cy="70801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37" name="Rounded Rectangle 15">
            <a:extLst>
              <a:ext uri="{FF2B5EF4-FFF2-40B4-BE49-F238E27FC236}">
                <a16:creationId xmlns:a16="http://schemas.microsoft.com/office/drawing/2014/main" id="{34BC41F5-9B2F-4ADD-8B49-887848EF896F}"/>
              </a:ext>
            </a:extLst>
          </p:cNvPr>
          <p:cNvSpPr/>
          <p:nvPr/>
        </p:nvSpPr>
        <p:spPr>
          <a:xfrm>
            <a:off x="1270258" y="6858795"/>
            <a:ext cx="22028531" cy="653189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89" tIns="45693" rIns="91389" bIns="45693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EA47739-D9D3-4DFA-9969-EA75D83764EF}"/>
              </a:ext>
            </a:extLst>
          </p:cNvPr>
          <p:cNvGrpSpPr/>
          <p:nvPr/>
        </p:nvGrpSpPr>
        <p:grpSpPr>
          <a:xfrm>
            <a:off x="-18972" y="3212726"/>
            <a:ext cx="24398906" cy="3102035"/>
            <a:chOff x="-18972" y="3212726"/>
            <a:chExt cx="24398906" cy="310203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B97FC5B-05B5-4857-B2EB-EDEA75A849C9}"/>
                </a:ext>
              </a:extLst>
            </p:cNvPr>
            <p:cNvSpPr txBox="1"/>
            <p:nvPr/>
          </p:nvSpPr>
          <p:spPr>
            <a:xfrm>
              <a:off x="-18972" y="3212726"/>
              <a:ext cx="24398906" cy="14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89" tIns="45693" rIns="91389" bIns="45693" rtlCol="0">
              <a:spAutoFit/>
            </a:bodyPr>
            <a:lstStyle/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: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 </a:t>
              </a:r>
            </a:p>
            <a:p>
              <a:pPr algn="ctr">
                <a:lnSpc>
                  <a:spcPts val="4500"/>
                </a:lnSpc>
                <a:spcBef>
                  <a:spcPts val="1200"/>
                </a:spcBef>
              </a:pP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NG</a:t>
              </a:r>
              <a:r>
                <a:rPr lang="en-US" sz="48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557C593-DA72-499D-A859-56A97A3382DC}"/>
                </a:ext>
              </a:extLst>
            </p:cNvPr>
            <p:cNvSpPr txBox="1"/>
            <p:nvPr/>
          </p:nvSpPr>
          <p:spPr>
            <a:xfrm>
              <a:off x="4431112" y="5517143"/>
              <a:ext cx="16283552" cy="797618"/>
            </a:xfrm>
            <a:prstGeom prst="rect">
              <a:avLst/>
            </a:prstGeom>
            <a:noFill/>
          </p:spPr>
          <p:txBody>
            <a:bodyPr wrap="none" lIns="91404" tIns="45702" rIns="91404" bIns="45702" rtlCol="0">
              <a:spAutoFit/>
            </a:bodyPr>
            <a:lstStyle/>
            <a:p>
              <a:pPr algn="ctr">
                <a:lnSpc>
                  <a:spcPts val="5498"/>
                </a:lnSpc>
                <a:spcBef>
                  <a:spcPts val="4200"/>
                </a:spcBef>
              </a:pP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CUNG VÀ GÓC LƯỢNG GIÁC (</a:t>
              </a:r>
              <a:r>
                <a:rPr lang="en-US" sz="60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iết</a:t>
              </a:r>
              <a:r>
                <a:rPr lang="en-US" sz="60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)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E330155-8DFE-4C1E-B1ED-5C1D43F05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3" y="12272004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ộ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radian.</a:t>
            </a:r>
            <a:endParaRPr lang="en-US" sz="4400" b="1" dirty="0">
              <a:solidFill>
                <a:srgbClr val="3366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9C71236C-32F3-4766-9AE2-C8F04B65E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2780" y="8198392"/>
            <a:ext cx="15268566" cy="8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217728" tIns="108864" rIns="217728" bIns="108864">
            <a:spAutoFit/>
          </a:bodyPr>
          <a:lstStyle/>
          <a:p>
            <a:pPr marL="1088639" indent="-1088639"/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ung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719C00A4-2382-4E3E-A74B-E04CB44A7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9076247"/>
            <a:ext cx="6187411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4" name="TextBox 4">
            <a:extLst>
              <a:ext uri="{FF2B5EF4-FFF2-40B4-BE49-F238E27FC236}">
                <a16:creationId xmlns:a16="http://schemas.microsoft.com/office/drawing/2014/main" id="{606F4EE4-0CEE-4801-93C4-99842EA0DF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944" y="10106768"/>
            <a:ext cx="10075843" cy="8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B359588-06FC-47F6-89C2-E08455525895}"/>
              </a:ext>
            </a:extLst>
          </p:cNvPr>
          <p:cNvGrpSpPr/>
          <p:nvPr/>
        </p:nvGrpSpPr>
        <p:grpSpPr>
          <a:xfrm>
            <a:off x="10496080" y="316244"/>
            <a:ext cx="3412399" cy="1867608"/>
            <a:chOff x="11185664" y="-9644"/>
            <a:chExt cx="3412399" cy="1867608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C7690A04-0443-43EA-8BFC-FA0B0FCA57ED}"/>
                </a:ext>
              </a:extLst>
            </p:cNvPr>
            <p:cNvGrpSpPr/>
            <p:nvPr/>
          </p:nvGrpSpPr>
          <p:grpSpPr>
            <a:xfrm>
              <a:off x="12784053" y="-9644"/>
              <a:ext cx="1814010" cy="1828746"/>
              <a:chOff x="12784885" y="1066801"/>
              <a:chExt cx="1814128" cy="1828865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F8412CA-2923-4AF2-BF69-3591EB89DD5B}"/>
                  </a:ext>
                </a:extLst>
              </p:cNvPr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E6D6FD1-4CE4-4BF3-AC94-296E245A9CC8}"/>
                  </a:ext>
                </a:extLst>
              </p:cNvPr>
              <p:cNvSpPr txBox="1"/>
              <p:nvPr/>
            </p:nvSpPr>
            <p:spPr>
              <a:xfrm>
                <a:off x="12953541" y="1556787"/>
                <a:ext cx="1319605" cy="1338879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pPr algn="ctr"/>
                <a:r>
                  <a:rPr lang="en-US" sz="81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F3FAFF1E-C94B-4988-AD8B-E7DBCEA1573B}"/>
                </a:ext>
              </a:extLst>
            </p:cNvPr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48" name="Picture 53">
                <a:extLst>
                  <a:ext uri="{FF2B5EF4-FFF2-40B4-BE49-F238E27FC236}">
                    <a16:creationId xmlns:a16="http://schemas.microsoft.com/office/drawing/2014/main" id="{F13B9E15-5C68-4672-8703-E1E0BAE94F3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9" name="Picture 2">
                <a:extLst>
                  <a:ext uri="{FF2B5EF4-FFF2-40B4-BE49-F238E27FC236}">
                    <a16:creationId xmlns:a16="http://schemas.microsoft.com/office/drawing/2014/main" id="{717C89E2-3DF9-4105-A4F0-02C232B6DC0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443902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1" grpId="0"/>
      <p:bldP spid="42" grpId="0"/>
      <p:bldP spid="43" grpId="0"/>
      <p:bldP spid="4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654856" y="5804970"/>
            <a:ext cx="23212190" cy="7418341"/>
            <a:chOff x="1220788" y="7150176"/>
            <a:chExt cx="23213365" cy="7418716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3211667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50176"/>
              <a:ext cx="3622973" cy="808714"/>
              <a:chOff x="1224542" y="6292563"/>
              <a:chExt cx="3622973" cy="858866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907568" y="5211479"/>
                <a:ext cx="828631" cy="30512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22773" y="6292563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6499" y="1572506"/>
            <a:ext cx="18285883" cy="830955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ÁCH GIÁO KHOA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609640" y="2491644"/>
            <a:ext cx="23257406" cy="3205832"/>
            <a:chOff x="1175570" y="2468560"/>
            <a:chExt cx="2325858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325858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611" cy="839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689706" y="3474418"/>
                <a:ext cx="22177341" cy="2601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m:rPr>
                          <m:nor/>
                        </m:rPr>
                        <a:rPr lang="en-US" sz="440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US" sz="440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7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				</a:t>
                </a:r>
                <a:endParaRPr lang="en-US" sz="4400" b="1" i="1" spc="-15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706" y="3474418"/>
                <a:ext cx="22177341" cy="2601546"/>
              </a:xfrm>
              <a:prstGeom prst="rect">
                <a:avLst/>
              </a:prstGeom>
              <a:blipFill>
                <a:blip r:embed="rId2"/>
                <a:stretch>
                  <a:fillRect l="-1100" t="-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67584" y="6685996"/>
                <a:ext cx="9978185" cy="1661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19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584" y="6685996"/>
                <a:ext cx="9978185" cy="1661993"/>
              </a:xfrm>
              <a:prstGeom prst="rect">
                <a:avLst/>
              </a:prstGeom>
              <a:blipFill>
                <a:blip r:embed="rId3"/>
                <a:stretch>
                  <a:fillRect l="-2443" t="-4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67584" y="8501026"/>
                <a:ext cx="1529870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3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584" y="8501026"/>
                <a:ext cx="15298705" cy="1446550"/>
              </a:xfrm>
              <a:prstGeom prst="rect">
                <a:avLst/>
              </a:prstGeom>
              <a:blipFill>
                <a:blip r:embed="rId4"/>
                <a:stretch>
                  <a:fillRect l="-1594" t="-9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3115598-6351-43E8-8738-B152FEA386DE}"/>
                  </a:ext>
                </a:extLst>
              </p:cNvPr>
              <p:cNvSpPr/>
              <p:nvPr/>
            </p:nvSpPr>
            <p:spPr>
              <a:xfrm>
                <a:off x="4767584" y="9547478"/>
                <a:ext cx="15298705" cy="1747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37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7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𝑟𝑎𝑑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3115598-6351-43E8-8738-B152FEA386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584" y="9547478"/>
                <a:ext cx="15298705" cy="1747466"/>
              </a:xfrm>
              <a:prstGeom prst="rect">
                <a:avLst/>
              </a:prstGeom>
              <a:blipFill>
                <a:blip r:embed="rId5"/>
                <a:stretch>
                  <a:fillRect l="-1594" t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A639C83-D260-4EE2-A775-B7C8DD82C6D1}"/>
                  </a:ext>
                </a:extLst>
              </p:cNvPr>
              <p:cNvSpPr/>
              <p:nvPr/>
            </p:nvSpPr>
            <p:spPr>
              <a:xfrm>
                <a:off x="4767584" y="10801107"/>
                <a:ext cx="15298705" cy="24245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7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91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A639C83-D260-4EE2-A775-B7C8DD82C6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584" y="10801107"/>
                <a:ext cx="15298705" cy="2424574"/>
              </a:xfrm>
              <a:prstGeom prst="rect">
                <a:avLst/>
              </a:prstGeom>
              <a:blipFill>
                <a:blip r:embed="rId6"/>
                <a:stretch>
                  <a:fillRect l="-1594" t="-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958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654856" y="5804970"/>
            <a:ext cx="23246082" cy="7461279"/>
            <a:chOff x="1220788" y="7150176"/>
            <a:chExt cx="23247259" cy="7461656"/>
          </a:xfrm>
          <a:solidFill>
            <a:schemeClr val="bg1"/>
          </a:solidFill>
        </p:grpSpPr>
        <p:sp>
          <p:nvSpPr>
            <p:cNvPr id="31" name="Rounded Rectangle 30"/>
            <p:cNvSpPr/>
            <p:nvPr/>
          </p:nvSpPr>
          <p:spPr>
            <a:xfrm>
              <a:off x="1256380" y="7461488"/>
              <a:ext cx="23211667" cy="7150344"/>
            </a:xfrm>
            <a:prstGeom prst="roundRect">
              <a:avLst>
                <a:gd name="adj" fmla="val 3132"/>
              </a:avLst>
            </a:prstGeom>
            <a:grpFill/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50176"/>
              <a:ext cx="3622973" cy="808714"/>
              <a:chOff x="1224542" y="6292563"/>
              <a:chExt cx="3622973" cy="858866"/>
            </a:xfrm>
            <a:grpFill/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907568" y="5211479"/>
                <a:ext cx="828631" cy="3051263"/>
              </a:xfrm>
              <a:prstGeom prst="round1Rect">
                <a:avLst/>
              </a:prstGeom>
              <a:grpFill/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22773" y="6292563"/>
                <a:ext cx="2278188" cy="817157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grpFill/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6499" y="1572506"/>
            <a:ext cx="18285883" cy="830955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ÁCH GIÁO KHOA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609640" y="2034257"/>
            <a:ext cx="23257406" cy="3625149"/>
            <a:chOff x="1175570" y="2468560"/>
            <a:chExt cx="2325858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325858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611" cy="839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247578" y="3114378"/>
                <a:ext cx="22177341" cy="3685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M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ý)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		 	  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		   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𝒌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/>
                  <a:t> </a:t>
                </a:r>
              </a:p>
              <a:p>
                <a:r>
                  <a:rPr lang="vi-VN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				</a:t>
                </a:r>
                <a:endParaRPr lang="en-US" sz="4400" b="1" i="1" spc="-15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78" y="3114378"/>
                <a:ext cx="22177341" cy="3685176"/>
              </a:xfrm>
              <a:prstGeom prst="rect">
                <a:avLst/>
              </a:prstGeom>
              <a:blipFill>
                <a:blip r:embed="rId2"/>
                <a:stretch>
                  <a:fillRect l="-1127" t="-3477" r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3" name="Picture 3" descr="Giáº£i bÃ i 6 trang 140 SGK Äáº¡i Sá» 10 | Giáº£i toÃ¡n lá»p 10">
            <a:extLst>
              <a:ext uri="{FF2B5EF4-FFF2-40B4-BE49-F238E27FC236}">
                <a16:creationId xmlns:a16="http://schemas.microsoft.com/office/drawing/2014/main" id="{7C8666BC-FF4D-408E-99A2-B962A787F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964" y="7050580"/>
            <a:ext cx="4793246" cy="456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 descr="Giáº£i bÃ i 6 trang 140 SGK Äáº¡i Sá» 10 | Giáº£i toÃ¡n lá»p 10">
            <a:extLst>
              <a:ext uri="{FF2B5EF4-FFF2-40B4-BE49-F238E27FC236}">
                <a16:creationId xmlns:a16="http://schemas.microsoft.com/office/drawing/2014/main" id="{7FCCD1E0-2238-45A2-9595-38BF726495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2594" y="7082381"/>
            <a:ext cx="4176464" cy="4556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Giáº£i bÃ i 6 trang 140 SGK Äáº¡i Sá» 10 | Giáº£i toÃ¡n lá»p 10">
            <a:extLst>
              <a:ext uri="{FF2B5EF4-FFF2-40B4-BE49-F238E27FC236}">
                <a16:creationId xmlns:a16="http://schemas.microsoft.com/office/drawing/2014/main" id="{35985AC0-46ED-4A36-BA56-3A83202DC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1549" y="7042971"/>
            <a:ext cx="4611208" cy="471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62FE6D67-AF3E-4B9F-82FE-74D7CC63A005}"/>
              </a:ext>
            </a:extLst>
          </p:cNvPr>
          <p:cNvSpPr txBox="1"/>
          <p:nvPr/>
        </p:nvSpPr>
        <p:spPr>
          <a:xfrm>
            <a:off x="4031105" y="12145082"/>
            <a:ext cx="8888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011532-1B91-426E-99E7-A94626B43FB8}"/>
              </a:ext>
            </a:extLst>
          </p:cNvPr>
          <p:cNvSpPr txBox="1"/>
          <p:nvPr/>
        </p:nvSpPr>
        <p:spPr>
          <a:xfrm>
            <a:off x="12192794" y="12145082"/>
            <a:ext cx="4320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7CE7AC5-DCA1-4D75-8CCD-677E8C8F9AD3}"/>
              </a:ext>
            </a:extLst>
          </p:cNvPr>
          <p:cNvSpPr txBox="1"/>
          <p:nvPr/>
        </p:nvSpPr>
        <p:spPr>
          <a:xfrm>
            <a:off x="19825642" y="12145082"/>
            <a:ext cx="4320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42849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224" y="9409927"/>
            <a:ext cx="23598585" cy="4411223"/>
          </a:xfrm>
          <a:prstGeom prst="roundRect">
            <a:avLst>
              <a:gd name="adj" fmla="val 2239"/>
            </a:avLst>
          </a:prstGeom>
          <a:solidFill>
            <a:schemeClr val="bg1"/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538862" y="7272838"/>
            <a:ext cx="4636693" cy="2610291"/>
            <a:chOff x="1205494" y="7017843"/>
            <a:chExt cx="4349271" cy="261047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7708510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8786760"/>
              <a:ext cx="337706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8741575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4" name="Rounded Rectangle 133"/>
          <p:cNvSpPr/>
          <p:nvPr/>
        </p:nvSpPr>
        <p:spPr bwMode="auto">
          <a:xfrm>
            <a:off x="735841" y="2486259"/>
            <a:ext cx="23548698" cy="6596650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278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214" y="2355740"/>
            <a:ext cx="3814280" cy="937192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391594" y="3404146"/>
                <a:ext cx="22563640" cy="4462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điểm 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;0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 điểm đầu của cung lượng giác trên đường tròn lượng giác. Tìm điểm cuố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cung lượng giác có số đ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m:rPr>
                            <m:sty m:val="p"/>
                          </m:rPr>
                          <a:rPr lang="el-GR" sz="440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44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là điểm chính giữa của cung phần tư th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là điểm chính giữa của cung phần tư th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II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là điểm chính giữa của cung phần tư th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III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là điểm chính giữa của cung phần tư thứ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IV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594" y="3404146"/>
                <a:ext cx="22563640" cy="4462760"/>
              </a:xfrm>
              <a:prstGeom prst="rect">
                <a:avLst/>
              </a:prstGeom>
              <a:blipFill>
                <a:blip r:embed="rId3"/>
                <a:stretch>
                  <a:fillRect l="-1080" t="-2729" b="-4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671514" y="10243170"/>
                <a:ext cx="15265696" cy="1896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giả thiết ta có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sz="44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vi-VN" sz="44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limUpp>
                      <m:limUp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𝐴𝑀</m:t>
                        </m:r>
                      </m:e>
                      <m:lim>
                        <m:r>
                          <a:rPr lang="ru-RU" sz="4400">
                            <a:latin typeface="Cambria Math" panose="02040503050406030204" pitchFamily="18" charset="0"/>
                          </a:rPr>
                          <m:t>↷</m:t>
                        </m:r>
                      </m:lim>
                    </m:limUpp>
                    <m:r>
                      <a:rPr lang="ru-RU" sz="4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400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ru-RU" sz="4400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4400">
                        <a:latin typeface="Cambria Math" panose="02040503050406030204" pitchFamily="18" charset="0"/>
                      </a:rPr>
                      <m:t>6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ru-RU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uy ra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ính giữa của cung phần tư thứ I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10243170"/>
                <a:ext cx="15265696" cy="1896930"/>
              </a:xfrm>
              <a:prstGeom prst="rect">
                <a:avLst/>
              </a:prstGeom>
              <a:blipFill>
                <a:blip r:embed="rId4"/>
                <a:stretch>
                  <a:fillRect l="-1597" b="-14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094939" y="4850085"/>
            <a:ext cx="1088743" cy="1000597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901" tIns="91451" rIns="182901" bIns="91451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grpSp>
        <p:nvGrpSpPr>
          <p:cNvPr id="45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271948" y="1216523"/>
            <a:ext cx="10302357" cy="968381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9" name="Picture 58">
            <a:extLst>
              <a:ext uri="{FF2B5EF4-FFF2-40B4-BE49-F238E27FC236}">
                <a16:creationId xmlns:a16="http://schemas.microsoft.com/office/drawing/2014/main" id="{D4FCBCEF-700D-486A-BD37-0C60610B905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7665403" y="9771428"/>
            <a:ext cx="4248472" cy="3712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224" y="7434459"/>
            <a:ext cx="23598585" cy="630753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538862" y="7202478"/>
            <a:ext cx="4636693" cy="819165"/>
            <a:chOff x="1205494" y="6947472"/>
            <a:chExt cx="434927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37706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4" name="Rounded Rectangle 133"/>
          <p:cNvSpPr/>
          <p:nvPr/>
        </p:nvSpPr>
        <p:spPr bwMode="auto">
          <a:xfrm>
            <a:off x="593111" y="2444984"/>
            <a:ext cx="23548698" cy="4545325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278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214" y="2355740"/>
            <a:ext cx="3814280" cy="937192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679626" y="3330402"/>
                <a:ext cx="22563640" cy="22742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ru-RU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 cung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ru-RU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ỏa mãn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11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ru-RU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ru-RU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	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9626" y="3330402"/>
                <a:ext cx="22563640" cy="2274277"/>
              </a:xfrm>
              <a:prstGeom prst="rect">
                <a:avLst/>
              </a:prstGeom>
              <a:blipFill>
                <a:blip r:embed="rId3"/>
                <a:stretch>
                  <a:fillRect l="-1081" b="-1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247578" y="8370962"/>
                <a:ext cx="1456432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Ta c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11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78" y="8370962"/>
                <a:ext cx="14564323" cy="754053"/>
              </a:xfrm>
              <a:prstGeom prst="rect">
                <a:avLst/>
              </a:prstGeom>
              <a:blipFill>
                <a:blip r:embed="rId4"/>
                <a:stretch>
                  <a:fillRect l="-1674" t="-17742" b="-35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6288627" y="4698554"/>
            <a:ext cx="1088743" cy="1000597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901" tIns="91451" rIns="182901" bIns="91451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p:grpSp>
        <p:nvGrpSpPr>
          <p:cNvPr id="45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271948" y="1216523"/>
            <a:ext cx="10302357" cy="968381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5FEBBE2-BF37-4EB8-8B81-2195C7E5FFBA}"/>
                  </a:ext>
                </a:extLst>
              </p:cNvPr>
              <p:cNvSpPr/>
              <p:nvPr/>
            </p:nvSpPr>
            <p:spPr>
              <a:xfrm>
                <a:off x="1418163" y="9523090"/>
                <a:ext cx="6425016" cy="121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vi-VN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vi-VN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5FEBBE2-BF37-4EB8-8B81-2195C7E5FF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163" y="9523090"/>
                <a:ext cx="6425016" cy="12167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F48F97C-6F3C-4E6D-BB8F-63BA6AFADF65}"/>
                  </a:ext>
                </a:extLst>
              </p:cNvPr>
              <p:cNvSpPr/>
              <p:nvPr/>
            </p:nvSpPr>
            <p:spPr>
              <a:xfrm>
                <a:off x="1552378" y="11629948"/>
                <a:ext cx="14564323" cy="1028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9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21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2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  ⇔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F48F97C-6F3C-4E6D-BB8F-63BA6AFADF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378" y="11629948"/>
                <a:ext cx="14564323" cy="1028102"/>
              </a:xfrm>
              <a:prstGeom prst="rect">
                <a:avLst/>
              </a:prstGeom>
              <a:blipFill>
                <a:blip r:embed="rId6"/>
                <a:stretch>
                  <a:fillRect b="-14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66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2" grpId="0" animBg="1"/>
      <p:bldP spid="59" grpId="0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620813" y="8267373"/>
            <a:ext cx="23598585" cy="5510734"/>
          </a:xfrm>
          <a:prstGeom prst="roundRect">
            <a:avLst>
              <a:gd name="adj" fmla="val 2239"/>
            </a:avLst>
          </a:prstGeom>
          <a:solidFill>
            <a:schemeClr val="bg1"/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538862" y="7272844"/>
            <a:ext cx="4636693" cy="1336733"/>
            <a:chOff x="1205494" y="7017843"/>
            <a:chExt cx="4349271" cy="1336823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6402858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7585124"/>
              <a:ext cx="337706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7539939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4" name="Rounded Rectangle 133"/>
          <p:cNvSpPr/>
          <p:nvPr/>
        </p:nvSpPr>
        <p:spPr bwMode="auto">
          <a:xfrm>
            <a:off x="735841" y="2486259"/>
            <a:ext cx="23548698" cy="5124030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278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214" y="2355740"/>
            <a:ext cx="3814280" cy="937192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319586" y="2970362"/>
                <a:ext cx="22563640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đường tròn với điểm gốc l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ộc đường tròn sao cho cung </a:t>
                </a:r>
                <a:r>
                  <a:rPr lang="vi-VN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 giác</a:t>
                </a:r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số đ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60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đối xứng với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trục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ố đo </a:t>
                </a:r>
                <a:r>
                  <a:rPr lang="vi-VN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vi-VN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240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	 		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120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120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240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		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</a:rPr>
                      <m:t>120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°+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360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°,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86" y="2970362"/>
                <a:ext cx="22563640" cy="5509200"/>
              </a:xfrm>
              <a:prstGeom prst="rect">
                <a:avLst/>
              </a:prstGeom>
              <a:blipFill>
                <a:blip r:embed="rId3"/>
                <a:stretch>
                  <a:fillRect l="-1080" r="-1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887538" y="8803010"/>
                <a:ext cx="20378264" cy="3030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dirty="0"/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</m:e>
                    </m:acc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>
                        <a:latin typeface="Cambria Math" panose="02040503050406030204" pitchFamily="18" charset="0"/>
                      </a:rPr>
                      <m:t>60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𝑀𝑂𝑁</m:t>
                        </m:r>
                      </m:e>
                    </m:acc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𝑀𝑂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>
                        <a:latin typeface="Cambria Math" panose="02040503050406030204" pitchFamily="18" charset="0"/>
                      </a:rPr>
                      <m:t>60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dirty="0"/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𝐴𝑂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N</m:t>
                        </m:r>
                      </m:e>
                    </m:acc>
                    <m:r>
                      <a:rPr lang="vi-VN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>
                        <a:latin typeface="Cambria Math" panose="02040503050406030204" pitchFamily="18" charset="0"/>
                      </a:rPr>
                      <m:t>120</m:t>
                    </m:r>
                    <m:r>
                      <a:rPr lang="vi-VN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vi-VN" dirty="0"/>
                  <a:t>.</a:t>
                </a:r>
                <a:r>
                  <a:rPr lang="en-US" dirty="0"/>
                  <a:t>   </a:t>
                </a:r>
              </a:p>
              <a:p>
                <a:pPr>
                  <a:lnSpc>
                    <a:spcPct val="150000"/>
                  </a:lnSpc>
                </a:pPr>
                <a:r>
                  <a:rPr lang="vi-VN" dirty="0"/>
                  <a:t>Khi đó </a:t>
                </a:r>
                <a:r>
                  <a:rPr lang="en-US" dirty="0" err="1"/>
                  <a:t>s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°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°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38" y="8803010"/>
                <a:ext cx="20378264" cy="3030060"/>
              </a:xfrm>
              <a:prstGeom prst="rect">
                <a:avLst/>
              </a:prstGeom>
              <a:blipFill>
                <a:blip r:embed="rId4"/>
                <a:stretch>
                  <a:fillRect l="-1197" b="-86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2040155" y="6290245"/>
            <a:ext cx="1088743" cy="1000597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901" tIns="91451" rIns="182901" bIns="91451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p:grpSp>
        <p:nvGrpSpPr>
          <p:cNvPr id="45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271948" y="1216523"/>
            <a:ext cx="10302357" cy="968381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20" name="Rectangle 13">
            <a:extLst>
              <a:ext uri="{FF2B5EF4-FFF2-40B4-BE49-F238E27FC236}">
                <a16:creationId xmlns:a16="http://schemas.microsoft.com/office/drawing/2014/main" id="{062C813E-0EE8-42AA-8BAD-88E16F0AD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000"/>
            <a:ext cx="243855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DDC1D2A7-EEA1-4AFE-8E1B-E2172AB6672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4969" t="4721" r="4064" b="18715"/>
          <a:stretch/>
        </p:blipFill>
        <p:spPr>
          <a:xfrm>
            <a:off x="18893245" y="8261685"/>
            <a:ext cx="5256584" cy="5370586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5124CDC3-6765-487D-9512-4F1BBFC5E75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4414" t="4453" r="1497" b="17718"/>
          <a:stretch/>
        </p:blipFill>
        <p:spPr>
          <a:xfrm>
            <a:off x="11901098" y="8065906"/>
            <a:ext cx="5256584" cy="5256584"/>
          </a:xfrm>
          <a:prstGeom prst="rect">
            <a:avLst/>
          </a:prstGeom>
        </p:spPr>
      </p:pic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8FCBE101-0DFB-4435-9FA2-F29FCF307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79609"/>
              </p:ext>
            </p:extLst>
          </p:nvPr>
        </p:nvGraphicFramePr>
        <p:xfrm>
          <a:off x="19825642" y="3978474"/>
          <a:ext cx="8032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FD7DD58F-0E33-448E-A765-60104F0DF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25642" y="3978474"/>
                        <a:ext cx="803275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Đối tượng 52">
            <a:extLst>
              <a:ext uri="{FF2B5EF4-FFF2-40B4-BE49-F238E27FC236}">
                <a16:creationId xmlns:a16="http://schemas.microsoft.com/office/drawing/2014/main" id="{5C920895-40F5-4C01-8069-32CEF6285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14993"/>
              </p:ext>
            </p:extLst>
          </p:nvPr>
        </p:nvGraphicFramePr>
        <p:xfrm>
          <a:off x="22878497" y="2972817"/>
          <a:ext cx="917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8FCBE101-0DFB-4435-9FA2-F29FCF307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78497" y="2972817"/>
                        <a:ext cx="9175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Đối tượng 53">
            <a:extLst>
              <a:ext uri="{FF2B5EF4-FFF2-40B4-BE49-F238E27FC236}">
                <a16:creationId xmlns:a16="http://schemas.microsoft.com/office/drawing/2014/main" id="{1D608155-DD9B-4257-894F-CDF04933E3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974478"/>
              </p:ext>
            </p:extLst>
          </p:nvPr>
        </p:nvGraphicFramePr>
        <p:xfrm>
          <a:off x="3119786" y="10885770"/>
          <a:ext cx="8032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241200" progId="Equation.DSMT4">
                  <p:embed/>
                </p:oleObj>
              </mc:Choice>
              <mc:Fallback>
                <p:oleObj name="Equation" r:id="rId11" imgW="266400" imgH="2412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8FCBE101-0DFB-4435-9FA2-F29FCF307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9786" y="10885770"/>
                        <a:ext cx="803275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054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224" y="9409927"/>
            <a:ext cx="23598585" cy="4411223"/>
          </a:xfrm>
          <a:prstGeom prst="roundRect">
            <a:avLst>
              <a:gd name="adj" fmla="val 2239"/>
            </a:avLst>
          </a:prstGeom>
          <a:solidFill>
            <a:schemeClr val="bg1"/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538862" y="7272838"/>
            <a:ext cx="4636693" cy="2610291"/>
            <a:chOff x="1205494" y="7017843"/>
            <a:chExt cx="4349271" cy="261047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7708510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8786760"/>
              <a:ext cx="337706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8741575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4" name="Rounded Rectangle 133"/>
          <p:cNvSpPr/>
          <p:nvPr/>
        </p:nvSpPr>
        <p:spPr bwMode="auto">
          <a:xfrm>
            <a:off x="735841" y="2486259"/>
            <a:ext cx="23548698" cy="5812695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278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214" y="2355740"/>
            <a:ext cx="3814280" cy="937192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671514" y="3075466"/>
                <a:ext cx="23796825" cy="4791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góc lượng giác có sđ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𝑂𝑢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)=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sđ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𝑂𝑥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𝑂𝑣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)=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ẳng định nào sau đây đúng?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𝑢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𝑣</m:t>
                    </m:r>
                  </m:oMath>
                </a14:m>
                <a:r>
                  <a:rPr lang="ru-RU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o với nhau một 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</a:t>
                </a:r>
                <a:r>
                  <a:rPr lang="ru-RU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ru-RU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sz="4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𝑢</m:t>
                    </m:r>
                  </m:oMath>
                </a14:m>
                <a:r>
                  <a:rPr lang="ru-RU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𝑣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ối nhau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𝑢</m:t>
                    </m:r>
                  </m:oMath>
                </a14:m>
                <a:r>
                  <a:rPr lang="ru-RU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𝑣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.	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			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𝑢</m:t>
                    </m:r>
                    <m:r>
                      <a:rPr lang="ru-RU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ru-RU" sz="4400" i="1">
                        <a:latin typeface="Cambria Math" panose="02040503050406030204" pitchFamily="18" charset="0"/>
                      </a:rPr>
                      <m:t>𝑂𝑣</m:t>
                    </m:r>
                  </m:oMath>
                </a14:m>
                <a:r>
                  <a:rPr lang="ru-RU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 nhau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3075466"/>
                <a:ext cx="23796825" cy="4791440"/>
              </a:xfrm>
              <a:prstGeom prst="rect">
                <a:avLst/>
              </a:prstGeom>
              <a:blipFill>
                <a:blip r:embed="rId3"/>
                <a:stretch>
                  <a:fillRect l="-1025" r="-1332" b="-4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815530" y="9955138"/>
                <a:ext cx="21962440" cy="3418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dirty="0"/>
                  <a:t>Ta có</a:t>
                </a:r>
                <a:r>
                  <a:rPr lang="en-US" dirty="0"/>
                  <a:t>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s</m:t>
                    </m:r>
                    <m:r>
                      <m:rPr>
                        <m:nor/>
                      </m:rPr>
                      <a:rPr lang="en-US"/>
                      <m:t>đ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𝑂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𝑂𝑢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</m:oMath>
                </a14:m>
                <a:r>
                  <a:rPr lang="vi-VN" dirty="0"/>
                  <a:t>.</a:t>
                </a:r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vi-VN" dirty="0"/>
                  <a:t>Vậy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ru-RU" dirty="0"/>
                  <a:t>. D</a:t>
                </a:r>
                <a:r>
                  <a:rPr lang="vi-VN" dirty="0"/>
                  <a:t>o đó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𝑂𝑢</m:t>
                    </m:r>
                  </m:oMath>
                </a14:m>
                <a:r>
                  <a:rPr lang="ru-RU" dirty="0"/>
                  <a:t> </a:t>
                </a:r>
                <a:r>
                  <a:rPr lang="vi-VN" dirty="0"/>
                  <a:t> và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𝑂𝑣</m:t>
                    </m:r>
                  </m:oMath>
                </a14:m>
                <a:r>
                  <a:rPr lang="ru-RU" dirty="0"/>
                  <a:t> </a:t>
                </a:r>
                <a:r>
                  <a:rPr lang="vi-VN" dirty="0"/>
                  <a:t>trùng nhau.</a:t>
                </a:r>
                <a:endParaRPr lang="en-US" dirty="0"/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 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530" y="9955138"/>
                <a:ext cx="21962440" cy="3418756"/>
              </a:xfrm>
              <a:prstGeom prst="rect">
                <a:avLst/>
              </a:prstGeom>
              <a:blipFill>
                <a:blip r:embed="rId4"/>
                <a:stretch>
                  <a:fillRect l="-1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13408307" y="6938317"/>
            <a:ext cx="1088743" cy="1000597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901" tIns="91451" rIns="182901" bIns="91451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p:grpSp>
        <p:nvGrpSpPr>
          <p:cNvPr id="45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271948" y="1216523"/>
            <a:ext cx="10302357" cy="968381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2517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ounded Rectangle 124"/>
          <p:cNvSpPr/>
          <p:nvPr/>
        </p:nvSpPr>
        <p:spPr>
          <a:xfrm>
            <a:off x="543224" y="7434459"/>
            <a:ext cx="23598585" cy="6307533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1" name="Group 150"/>
          <p:cNvGrpSpPr/>
          <p:nvPr/>
        </p:nvGrpSpPr>
        <p:grpSpPr>
          <a:xfrm>
            <a:off x="538862" y="7202478"/>
            <a:ext cx="4636693" cy="819165"/>
            <a:chOff x="1205494" y="6947472"/>
            <a:chExt cx="4349271" cy="819220"/>
          </a:xfrm>
        </p:grpSpPr>
        <p:sp>
          <p:nvSpPr>
            <p:cNvPr id="127" name="Freeform 20"/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177704" y="6997150"/>
              <a:ext cx="3377061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548235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54823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Round Diagonal Corner Rectangle 128"/>
            <p:cNvSpPr/>
            <p:nvPr/>
          </p:nvSpPr>
          <p:spPr>
            <a:xfrm flipV="1">
              <a:off x="1205494" y="6951957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/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34" name="Rounded Rectangle 133"/>
          <p:cNvSpPr/>
          <p:nvPr/>
        </p:nvSpPr>
        <p:spPr bwMode="auto">
          <a:xfrm>
            <a:off x="593111" y="2444984"/>
            <a:ext cx="23548698" cy="4545325"/>
          </a:xfrm>
          <a:prstGeom prst="roundRect">
            <a:avLst>
              <a:gd name="adj" fmla="val 5492"/>
            </a:avLst>
          </a:prstGeom>
          <a:solidFill>
            <a:srgbClr val="D0F9FE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278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449214" y="2355740"/>
            <a:ext cx="3814280" cy="937192"/>
            <a:chOff x="534987" y="1599334"/>
            <a:chExt cx="4446703" cy="122486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278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278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278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3" y="1599334"/>
              <a:ext cx="3173467" cy="100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031554" y="2826346"/>
                <a:ext cx="22563640" cy="34481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bao nhiêu điểm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rên đường tròn định hướng gố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ho</m:t>
                    </m:r>
                    <m:r>
                      <m:rPr>
                        <m:nor/>
                      </m:rPr>
                      <a:rPr lang="vi-VN" sz="44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ả</m:t>
                    </m:r>
                    <m:r>
                      <m:rPr>
                        <m:nor/>
                      </m:rPr>
                      <a:rPr lang="vi-VN" sz="4400" i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ã</m:t>
                    </m:r>
                    <m:r>
                      <m:rPr>
                        <m:nor/>
                      </m:rPr>
                      <a:rPr lang="vi-VN" sz="440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ru-RU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</a:t>
                </a:r>
                <a:r>
                  <a:rPr lang="ru-RU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	</a:t>
                </a:r>
                <a:r>
                  <a:rPr lang="ru-RU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	            </a:t>
                </a:r>
                <a:r>
                  <a:rPr lang="ru-RU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2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2826346"/>
                <a:ext cx="22563640" cy="3448123"/>
              </a:xfrm>
              <a:prstGeom prst="rect">
                <a:avLst/>
              </a:prstGeom>
              <a:blipFill>
                <a:blip r:embed="rId3"/>
                <a:stretch>
                  <a:fillRect l="-1080" r="-243" b="-7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247578" y="8478124"/>
                <a:ext cx="21719847" cy="1044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Số điểm biểu diễn trên đường tròn lượng giác của cung lượng giác dạng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ru-RU">
                        <a:latin typeface="Cambria Math" panose="02040503050406030204" pitchFamily="18" charset="0"/>
                      </a:rPr>
                      <m:t>+</m:t>
                    </m:r>
                    <m:r>
                      <a:rPr lang="ru-RU" i="1">
                        <a:latin typeface="Cambria Math" panose="02040503050406030204" pitchFamily="18" charset="0"/>
                      </a:rPr>
                      <m:t>𝑘𝐴</m:t>
                    </m:r>
                  </m:oMath>
                </a14:m>
                <a:r>
                  <a:rPr lang="vi-VN" dirty="0"/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vi-VN" dirty="0"/>
                  <a:t> .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78" y="8478124"/>
                <a:ext cx="21719847" cy="1044966"/>
              </a:xfrm>
              <a:prstGeom prst="rect">
                <a:avLst/>
              </a:prstGeom>
              <a:blipFill>
                <a:blip r:embed="rId4"/>
                <a:stretch>
                  <a:fillRect l="-112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6310C755-DF90-4BC7-B533-864F54031B42}"/>
              </a:ext>
            </a:extLst>
          </p:cNvPr>
          <p:cNvSpPr/>
          <p:nvPr/>
        </p:nvSpPr>
        <p:spPr>
          <a:xfrm>
            <a:off x="2759746" y="4554538"/>
            <a:ext cx="1088743" cy="1000597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901" tIns="91451" rIns="182901" bIns="91451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p:grpSp>
        <p:nvGrpSpPr>
          <p:cNvPr id="45" name="Group 47">
            <a:extLst>
              <a:ext uri="{FF2B5EF4-FFF2-40B4-BE49-F238E27FC236}">
                <a16:creationId xmlns:a16="http://schemas.microsoft.com/office/drawing/2014/main" id="{F960FEF6-1B9E-4D6F-89A4-176841B69B48}"/>
              </a:ext>
            </a:extLst>
          </p:cNvPr>
          <p:cNvGrpSpPr/>
          <p:nvPr/>
        </p:nvGrpSpPr>
        <p:grpSpPr>
          <a:xfrm>
            <a:off x="271948" y="1216523"/>
            <a:ext cx="10302357" cy="968381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4F823F8E-D125-4B4B-B51E-9D5C9374803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23" tIns="45712" rIns="91423" bIns="45712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id="{183DE2BA-1B01-4F4C-B6E1-FAB54DE2BA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id="{D86EC45A-55AF-4D44-A3B5-0000FC063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id="{229871F0-19F5-46EE-87AD-2D31C19360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id="{B6363E0E-25C3-4211-8C26-88DA28B1D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E5977730-9EF0-4A3A-9E6B-669D42AFFE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CA6147A1-55FA-4E77-977F-77D3ACB613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71BDBA3F-B4EB-491A-B21F-B9B7FC3571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689E8C80-1A6C-4777-9439-5925915A5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741179B1-E30E-418B-A64C-816A909BCD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1A6784B4-E2D7-4D08-B728-7C5F52200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4FFAC92A-9FF2-458B-BF9E-3C5B650742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E25B0393-73DA-4E78-B78B-20588EE578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id="{DD3099D8-70BD-4523-9065-651FAC15C6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23" tIns="45712" rIns="91423" bIns="45712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id="{B6B7F268-E397-41F3-BDE7-0B8908AA5E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F48F97C-6F3C-4E6D-BB8F-63BA6AFADF65}"/>
                  </a:ext>
                </a:extLst>
              </p:cNvPr>
              <p:cNvSpPr/>
              <p:nvPr/>
            </p:nvSpPr>
            <p:spPr>
              <a:xfrm>
                <a:off x="1552378" y="10171162"/>
                <a:ext cx="14564323" cy="1254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Ta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ru-RU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ru-RU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vi-VN" dirty="0"/>
                  <a:t> (điểm)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0F48F97C-6F3C-4E6D-BB8F-63BA6AFADF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378" y="10171162"/>
                <a:ext cx="14564323" cy="1254126"/>
              </a:xfrm>
              <a:prstGeom prst="rect">
                <a:avLst/>
              </a:prstGeom>
              <a:blipFill>
                <a:blip r:embed="rId5"/>
                <a:stretch>
                  <a:fillRect l="-1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C959207E-0D5A-433C-BA0D-C191097FEF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928788"/>
              </p:ext>
            </p:extLst>
          </p:nvPr>
        </p:nvGraphicFramePr>
        <p:xfrm>
          <a:off x="18528090" y="3206084"/>
          <a:ext cx="933842" cy="700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28090" y="3206084"/>
                        <a:ext cx="933842" cy="700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77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2" grpId="0" animBg="1"/>
      <p:bldP spid="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6446708" y="8525676"/>
            <a:ext cx="11482166" cy="2899776"/>
            <a:chOff x="6357260" y="3526971"/>
            <a:chExt cx="11482166" cy="2899775"/>
          </a:xfrm>
        </p:grpSpPr>
        <p:sp>
          <p:nvSpPr>
            <p:cNvPr id="10" name="Rounded Rectangle 9"/>
            <p:cNvSpPr/>
            <p:nvPr/>
          </p:nvSpPr>
          <p:spPr>
            <a:xfrm>
              <a:off x="6357260" y="4044095"/>
              <a:ext cx="11482166" cy="2382651"/>
            </a:xfrm>
            <a:prstGeom prst="roundRect">
              <a:avLst>
                <a:gd name="adj" fmla="val 571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6357260" y="3526971"/>
              <a:ext cx="11482166" cy="846335"/>
            </a:xfrm>
            <a:prstGeom prst="round2SameRect">
              <a:avLst>
                <a:gd name="adj1" fmla="val 24179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01623" y="3537704"/>
              <a:ext cx="18473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34"/>
          <p:cNvGrpSpPr/>
          <p:nvPr/>
        </p:nvGrpSpPr>
        <p:grpSpPr>
          <a:xfrm>
            <a:off x="455491" y="1606341"/>
            <a:ext cx="6962320" cy="960549"/>
            <a:chOff x="13477876" y="4114800"/>
            <a:chExt cx="6962774" cy="960438"/>
          </a:xfrm>
        </p:grpSpPr>
        <p:sp>
          <p:nvSpPr>
            <p:cNvPr id="14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920598" y="3424054"/>
            <a:ext cx="22865484" cy="4301396"/>
            <a:chOff x="4079886" y="6949887"/>
            <a:chExt cx="16036914" cy="4301395"/>
          </a:xfrm>
        </p:grpSpPr>
        <p:sp>
          <p:nvSpPr>
            <p:cNvPr id="50" name="Rounded Rectangle 49"/>
            <p:cNvSpPr/>
            <p:nvPr/>
          </p:nvSpPr>
          <p:spPr>
            <a:xfrm>
              <a:off x="4079886" y="7467066"/>
              <a:ext cx="16036914" cy="3784216"/>
            </a:xfrm>
            <a:prstGeom prst="roundRect">
              <a:avLst>
                <a:gd name="adj" fmla="val 3435"/>
              </a:avLst>
            </a:prstGeom>
            <a:solidFill>
              <a:schemeClr val="bg2"/>
            </a:solidFill>
            <a:ln w="285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Freeform 20"/>
            <p:cNvSpPr>
              <a:spLocks/>
            </p:cNvSpPr>
            <p:nvPr/>
          </p:nvSpPr>
          <p:spPr bwMode="auto">
            <a:xfrm>
              <a:off x="4079886" y="6949887"/>
              <a:ext cx="16036914" cy="906322"/>
            </a:xfrm>
            <a:prstGeom prst="round2SameRect">
              <a:avLst>
                <a:gd name="adj1" fmla="val 21936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28575">
              <a:solidFill>
                <a:schemeClr val="bg2">
                  <a:lumMod val="50000"/>
                </a:schemeClr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11048518" y="7948428"/>
              <a:ext cx="0" cy="3105509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0E326154-5043-4F87-A77F-7661B8769C9B}"/>
              </a:ext>
            </a:extLst>
          </p:cNvPr>
          <p:cNvSpPr/>
          <p:nvPr/>
        </p:nvSpPr>
        <p:spPr>
          <a:xfrm>
            <a:off x="1384910" y="5533845"/>
            <a:ext cx="943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(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Text Box 36">
            <a:extLst>
              <a:ext uri="{FF2B5EF4-FFF2-40B4-BE49-F238E27FC236}">
                <a16:creationId xmlns:a16="http://schemas.microsoft.com/office/drawing/2014/main" id="{1826C5C9-4976-4144-A85C-910F4CDE8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1611" y="5304638"/>
            <a:ext cx="1236045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ung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 Box 14">
            <a:extLst>
              <a:ext uri="{FF2B5EF4-FFF2-40B4-BE49-F238E27FC236}">
                <a16:creationId xmlns:a16="http://schemas.microsoft.com/office/drawing/2014/main" id="{1E03C4B0-56B1-451D-82AC-DE6E2D44C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0012" y="10053202"/>
            <a:ext cx="10775558" cy="769441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° + k2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 hay </a:t>
            </a:r>
            <a:r>
              <a:rPr lang="el-GR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α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+ k360°</a:t>
            </a:r>
          </a:p>
        </p:txBody>
      </p:sp>
      <p:sp>
        <p:nvSpPr>
          <p:cNvPr id="44" name="Text Box 9">
            <a:extLst>
              <a:ext uri="{FF2B5EF4-FFF2-40B4-BE49-F238E27FC236}">
                <a16:creationId xmlns:a16="http://schemas.microsoft.com/office/drawing/2014/main" id="{D775CA92-D8B7-4DA1-96A5-4B6DB1C79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3097" y="8544198"/>
            <a:ext cx="217671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i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́ ý: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B19B6029-621D-46D2-A1EF-BA4152CD199D}"/>
              </a:ext>
            </a:extLst>
          </p:cNvPr>
          <p:cNvGrpSpPr/>
          <p:nvPr/>
        </p:nvGrpSpPr>
        <p:grpSpPr>
          <a:xfrm>
            <a:off x="486072" y="5466716"/>
            <a:ext cx="22557930" cy="6700714"/>
            <a:chOff x="486072" y="5466716"/>
            <a:chExt cx="22557930" cy="6700714"/>
          </a:xfrm>
        </p:grpSpPr>
        <p:grpSp>
          <p:nvGrpSpPr>
            <p:cNvPr id="149" name="Group 148">
              <a:extLst>
                <a:ext uri="{FF2B5EF4-FFF2-40B4-BE49-F238E27FC236}">
                  <a16:creationId xmlns:a16="http://schemas.microsoft.com/office/drawing/2014/main" id="{B626A54B-D48E-4091-BFE5-C923ABB08526}"/>
                </a:ext>
              </a:extLst>
            </p:cNvPr>
            <p:cNvGrpSpPr/>
            <p:nvPr/>
          </p:nvGrpSpPr>
          <p:grpSpPr>
            <a:xfrm>
              <a:off x="486072" y="5466716"/>
              <a:ext cx="20281592" cy="6700714"/>
              <a:chOff x="486072" y="5009519"/>
              <a:chExt cx="20281592" cy="6700714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0174E383-8E28-4429-8F2A-12A52B40DF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86072" y="5009519"/>
                <a:ext cx="5418499" cy="5392759"/>
              </a:xfrm>
              <a:prstGeom prst="rect">
                <a:avLst/>
              </a:prstGeom>
            </p:spPr>
          </p:pic>
          <p:pic>
            <p:nvPicPr>
              <p:cNvPr id="145" name="Picture 144">
                <a:extLst>
                  <a:ext uri="{FF2B5EF4-FFF2-40B4-BE49-F238E27FC236}">
                    <a16:creationId xmlns:a16="http://schemas.microsoft.com/office/drawing/2014/main" id="{995320D2-4F95-4009-9FF4-9163F800D8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279564" y="5009519"/>
                <a:ext cx="5418681" cy="5392756"/>
              </a:xfrm>
              <a:prstGeom prst="rect">
                <a:avLst/>
              </a:prstGeom>
            </p:spPr>
          </p:pic>
          <p:pic>
            <p:nvPicPr>
              <p:cNvPr id="147" name="Picture 146">
                <a:extLst>
                  <a:ext uri="{FF2B5EF4-FFF2-40B4-BE49-F238E27FC236}">
                    <a16:creationId xmlns:a16="http://schemas.microsoft.com/office/drawing/2014/main" id="{0DF55877-560D-4931-8E8E-10F62C3293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080184" y="5072834"/>
                <a:ext cx="5265670" cy="5328959"/>
              </a:xfrm>
              <a:prstGeom prst="rect">
                <a:avLst/>
              </a:prstGeom>
            </p:spPr>
          </p:pic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532254F2-6333-463F-8A76-DF78033102CE}"/>
                  </a:ext>
                </a:extLst>
              </p:cNvPr>
              <p:cNvSpPr txBox="1"/>
              <p:nvPr/>
            </p:nvSpPr>
            <p:spPr>
              <a:xfrm>
                <a:off x="2831754" y="10940792"/>
                <a:ext cx="69762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31804EF1-34A0-4793-B82B-A38DE424BCB2}"/>
                  </a:ext>
                </a:extLst>
              </p:cNvPr>
              <p:cNvSpPr txBox="1"/>
              <p:nvPr/>
            </p:nvSpPr>
            <p:spPr>
              <a:xfrm>
                <a:off x="8593883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52A15317-1C42-45C5-B10E-6E7C94A7DA4A}"/>
                  </a:ext>
                </a:extLst>
              </p:cNvPr>
              <p:cNvSpPr txBox="1"/>
              <p:nvPr/>
            </p:nvSpPr>
            <p:spPr>
              <a:xfrm>
                <a:off x="14291878" y="10940792"/>
                <a:ext cx="66075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23FC2BA3-215E-488F-9437-90F6CA6B539C}"/>
                  </a:ext>
                </a:extLst>
              </p:cNvPr>
              <p:cNvSpPr txBox="1"/>
              <p:nvPr/>
            </p:nvSpPr>
            <p:spPr>
              <a:xfrm>
                <a:off x="20054007" y="10940791"/>
                <a:ext cx="7136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:endParaRPr lang="en-GB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pic>
          <p:nvPicPr>
            <p:cNvPr id="169" name="Picture 168" descr="A picture containing drawing&#10;&#10;Description automatically generated">
              <a:extLst>
                <a:ext uri="{FF2B5EF4-FFF2-40B4-BE49-F238E27FC236}">
                  <a16:creationId xmlns:a16="http://schemas.microsoft.com/office/drawing/2014/main" id="{F4B2AE54-2B6B-4E5E-B488-07BA1FD2336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727793" y="5530031"/>
              <a:ext cx="5316209" cy="5328958"/>
            </a:xfrm>
            <a:prstGeom prst="rect">
              <a:avLst/>
            </a:prstGeom>
          </p:spPr>
        </p:pic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BE3E9A5C-0034-43B0-8114-FD5FD064E8A3}"/>
              </a:ext>
            </a:extLst>
          </p:cNvPr>
          <p:cNvGrpSpPr/>
          <p:nvPr/>
        </p:nvGrpSpPr>
        <p:grpSpPr>
          <a:xfrm>
            <a:off x="4711551" y="5787848"/>
            <a:ext cx="12559917" cy="887450"/>
            <a:chOff x="4711551" y="5787848"/>
            <a:chExt cx="12559917" cy="887450"/>
          </a:xfrm>
        </p:grpSpPr>
        <p:pic>
          <p:nvPicPr>
            <p:cNvPr id="157" name="Picture 156" descr="A close up of a logo&#10;&#10;Description automatically generated">
              <a:extLst>
                <a:ext uri="{FF2B5EF4-FFF2-40B4-BE49-F238E27FC236}">
                  <a16:creationId xmlns:a16="http://schemas.microsoft.com/office/drawing/2014/main" id="{248225FB-49B7-46CB-A6DB-68523A7CE1D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4711551" y="5787849"/>
              <a:ext cx="864096" cy="887449"/>
            </a:xfrm>
            <a:prstGeom prst="rect">
              <a:avLst/>
            </a:prstGeom>
          </p:spPr>
        </p:pic>
        <p:pic>
          <p:nvPicPr>
            <p:cNvPr id="163" name="Picture 162" descr="A close up of a logo&#10;&#10;Description automatically generated">
              <a:extLst>
                <a:ext uri="{FF2B5EF4-FFF2-40B4-BE49-F238E27FC236}">
                  <a16:creationId xmlns:a16="http://schemas.microsoft.com/office/drawing/2014/main" id="{A3EE71B7-5CC6-45ED-A518-29951C01712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0496632" y="5787848"/>
              <a:ext cx="864096" cy="887449"/>
            </a:xfrm>
            <a:prstGeom prst="rect">
              <a:avLst/>
            </a:prstGeom>
          </p:spPr>
        </p:pic>
        <p:pic>
          <p:nvPicPr>
            <p:cNvPr id="164" name="Picture 163" descr="A close up of a logo&#10;&#10;Description automatically generated">
              <a:extLst>
                <a:ext uri="{FF2B5EF4-FFF2-40B4-BE49-F238E27FC236}">
                  <a16:creationId xmlns:a16="http://schemas.microsoft.com/office/drawing/2014/main" id="{EA04D063-E5B0-4F84-B791-324BA7F0C52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90129">
              <a:off x="16407372" y="5787848"/>
              <a:ext cx="864096" cy="887449"/>
            </a:xfrm>
            <a:prstGeom prst="rect">
              <a:avLst/>
            </a:prstGeom>
          </p:spPr>
        </p:pic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75C08737-C683-4B84-9EE7-6529E7BC9C8B}"/>
              </a:ext>
            </a:extLst>
          </p:cNvPr>
          <p:cNvGrpSpPr/>
          <p:nvPr/>
        </p:nvGrpSpPr>
        <p:grpSpPr>
          <a:xfrm>
            <a:off x="22207455" y="5463756"/>
            <a:ext cx="1103444" cy="1169551"/>
            <a:chOff x="22207455" y="5463756"/>
            <a:chExt cx="1103444" cy="1169551"/>
          </a:xfrm>
        </p:grpSpPr>
        <p:pic>
          <p:nvPicPr>
            <p:cNvPr id="161" name="Picture 160">
              <a:extLst>
                <a:ext uri="{FF2B5EF4-FFF2-40B4-BE49-F238E27FC236}">
                  <a16:creationId xmlns:a16="http://schemas.microsoft.com/office/drawing/2014/main" id="{403F308A-1A30-415F-AEC2-8CEA447B798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7211859" flipV="1">
              <a:off x="22272643" y="5919224"/>
              <a:ext cx="641017" cy="771393"/>
            </a:xfrm>
            <a:prstGeom prst="rect">
              <a:avLst/>
            </a:prstGeom>
          </p:spPr>
        </p:pic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3BE3AD0F-67AB-4E15-A8A9-6F633E4F1D1C}"/>
                </a:ext>
              </a:extLst>
            </p:cNvPr>
            <p:cNvSpPr txBox="1"/>
            <p:nvPr/>
          </p:nvSpPr>
          <p:spPr>
            <a:xfrm>
              <a:off x="22616324" y="5463756"/>
              <a:ext cx="694575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0" dirty="0"/>
                <a:t>-</a:t>
              </a:r>
              <a:endParaRPr lang="en-GB" sz="7000" dirty="0"/>
            </a:p>
          </p:txBody>
        </p:sp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67C84F31-800C-456F-89FE-FF0630F6B348}"/>
              </a:ext>
            </a:extLst>
          </p:cNvPr>
          <p:cNvGrpSpPr/>
          <p:nvPr/>
        </p:nvGrpSpPr>
        <p:grpSpPr>
          <a:xfrm>
            <a:off x="1646766" y="3114378"/>
            <a:ext cx="19763052" cy="1723100"/>
            <a:chOff x="1646766" y="3114378"/>
            <a:chExt cx="19763052" cy="17231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112F6BB9-3316-40F4-A2DC-D07CF26BDAC0}"/>
                    </a:ext>
                  </a:extLst>
                </p:cNvPr>
                <p:cNvSpPr/>
                <p:nvPr/>
              </p:nvSpPr>
              <p:spPr>
                <a:xfrm>
                  <a:off x="4364706" y="3114378"/>
                  <a:ext cx="17045112" cy="172310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á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̣nh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o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ủa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u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</a:t>
                  </a:r>
                  <a:r>
                    <a: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ư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ợ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́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limUpp>
                        <m:limUpp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  <m:li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ỗi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r</a:t>
                  </a:r>
                  <a:r>
                    <a:rPr lang="vi-VN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ư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ờ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ợp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en-US" dirty="0"/>
                    <a:t> </a:t>
                  </a:r>
                </a:p>
              </p:txBody>
            </p:sp>
          </mc:Choice>
          <mc:Fallback xmlns=""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112F6BB9-3316-40F4-A2DC-D07CF26BDAC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706" y="3114378"/>
                  <a:ext cx="17045112" cy="1723100"/>
                </a:xfrm>
                <a:prstGeom prst="rect">
                  <a:avLst/>
                </a:prstGeom>
                <a:blipFill>
                  <a:blip r:embed="rId8"/>
                  <a:stretch>
                    <a:fillRect l="-14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6" name="Group 1">
              <a:extLst>
                <a:ext uri="{FF2B5EF4-FFF2-40B4-BE49-F238E27FC236}">
                  <a16:creationId xmlns:a16="http://schemas.microsoft.com/office/drawing/2014/main" id="{4BFB1D29-F1C2-4FA8-BA29-B59706350D31}"/>
                </a:ext>
              </a:extLst>
            </p:cNvPr>
            <p:cNvGrpSpPr/>
            <p:nvPr/>
          </p:nvGrpSpPr>
          <p:grpSpPr>
            <a:xfrm>
              <a:off x="1646766" y="3412821"/>
              <a:ext cx="2602948" cy="874591"/>
              <a:chOff x="1296987" y="6768285"/>
              <a:chExt cx="2868572" cy="874591"/>
            </a:xfrm>
          </p:grpSpPr>
          <p:sp>
            <p:nvSpPr>
              <p:cNvPr id="117" name="TextBox 2">
                <a:extLst>
                  <a:ext uri="{FF2B5EF4-FFF2-40B4-BE49-F238E27FC236}">
                    <a16:creationId xmlns:a16="http://schemas.microsoft.com/office/drawing/2014/main" id="{F2D0E48A-D85A-4D2D-B36F-90E4B218899E}"/>
                  </a:ext>
                </a:extLst>
              </p:cNvPr>
              <p:cNvSpPr txBox="1"/>
              <p:nvPr/>
            </p:nvSpPr>
            <p:spPr>
              <a:xfrm>
                <a:off x="2156598" y="6873435"/>
                <a:ext cx="200896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9C3D7AC5-BCE6-463B-A9F9-060D3A6EA0EB}"/>
                  </a:ext>
                </a:extLst>
              </p:cNvPr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19" name="Rectangle 6">
                  <a:extLst>
                    <a:ext uri="{FF2B5EF4-FFF2-40B4-BE49-F238E27FC236}">
                      <a16:creationId xmlns:a16="http://schemas.microsoft.com/office/drawing/2014/main" id="{48298F10-5B7F-4090-8A10-93DB6C205E07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6B30721C-27F2-45E0-8C1E-A2C6E8931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37C2EE41-EA03-46BC-AC55-247D54A931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BE1CCD01-1E4B-4E01-92EB-8E534195FA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498771" y="359763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EE3C9361-933E-46CB-8979-8A31005D786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387B34B5-54CD-4EF3-9698-E2D6EBF217A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1C019E52-E26B-4A6A-A73B-F875C93E86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F8B71FD3-CCE0-43C0-98E7-F35ADE58D9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54635" y="3896679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569B52D8-5789-4AA6-9F8C-1610778D6D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58649A5D-F114-4485-A4D2-872FC80A63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4DC4F5D-D1B1-46DE-9BBF-090E992AE5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0" name="Freeform 23">
                  <a:extLst>
                    <a:ext uri="{FF2B5EF4-FFF2-40B4-BE49-F238E27FC236}">
                      <a16:creationId xmlns:a16="http://schemas.microsoft.com/office/drawing/2014/main" id="{5A75F764-74E0-4612-99AD-F4D63294DF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1" name="Freeform 24">
                  <a:extLst>
                    <a:ext uri="{FF2B5EF4-FFF2-40B4-BE49-F238E27FC236}">
                      <a16:creationId xmlns:a16="http://schemas.microsoft.com/office/drawing/2014/main" id="{8797F3F9-8FC2-4321-941C-EB7B5406BC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2" name="Freeform 25">
                  <a:extLst>
                    <a:ext uri="{FF2B5EF4-FFF2-40B4-BE49-F238E27FC236}">
                      <a16:creationId xmlns:a16="http://schemas.microsoft.com/office/drawing/2014/main" id="{85E59A9C-66E2-4D1F-8368-537A6854DA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3" name="Freeform 26">
                  <a:extLst>
                    <a:ext uri="{FF2B5EF4-FFF2-40B4-BE49-F238E27FC236}">
                      <a16:creationId xmlns:a16="http://schemas.microsoft.com/office/drawing/2014/main" id="{DA132410-E26C-411D-BF74-868716476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4" name="Freeform 27">
                  <a:extLst>
                    <a:ext uri="{FF2B5EF4-FFF2-40B4-BE49-F238E27FC236}">
                      <a16:creationId xmlns:a16="http://schemas.microsoft.com/office/drawing/2014/main" id="{B41EB490-4DEA-4AAF-A966-43A89F2DB2E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5" name="Freeform 28">
                  <a:extLst>
                    <a:ext uri="{FF2B5EF4-FFF2-40B4-BE49-F238E27FC236}">
                      <a16:creationId xmlns:a16="http://schemas.microsoft.com/office/drawing/2014/main" id="{FEDEEDE2-8EF0-48CA-B632-7D44282A99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Freeform 29">
                  <a:extLst>
                    <a:ext uri="{FF2B5EF4-FFF2-40B4-BE49-F238E27FC236}">
                      <a16:creationId xmlns:a16="http://schemas.microsoft.com/office/drawing/2014/main" id="{714D1D5F-86A0-4E49-BF50-734083D0FC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Freeform 30">
                  <a:extLst>
                    <a:ext uri="{FF2B5EF4-FFF2-40B4-BE49-F238E27FC236}">
                      <a16:creationId xmlns:a16="http://schemas.microsoft.com/office/drawing/2014/main" id="{447BF575-BCA6-46CF-BBB5-89EE5C4391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8" name="Freeform 31">
                  <a:extLst>
                    <a:ext uri="{FF2B5EF4-FFF2-40B4-BE49-F238E27FC236}">
                      <a16:creationId xmlns:a16="http://schemas.microsoft.com/office/drawing/2014/main" id="{68A6225B-9620-4B38-8600-DA8BD315FC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9" name="Freeform 32">
                  <a:extLst>
                    <a:ext uri="{FF2B5EF4-FFF2-40B4-BE49-F238E27FC236}">
                      <a16:creationId xmlns:a16="http://schemas.microsoft.com/office/drawing/2014/main" id="{845596F4-597B-4587-AFE2-25770B06FD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0" name="Freeform 33">
                  <a:extLst>
                    <a:ext uri="{FF2B5EF4-FFF2-40B4-BE49-F238E27FC236}">
                      <a16:creationId xmlns:a16="http://schemas.microsoft.com/office/drawing/2014/main" id="{6D5FDCD0-555F-412E-A803-2B64A32A24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1" name="Freeform 34">
                  <a:extLst>
                    <a:ext uri="{FF2B5EF4-FFF2-40B4-BE49-F238E27FC236}">
                      <a16:creationId xmlns:a16="http://schemas.microsoft.com/office/drawing/2014/main" id="{83785EC5-A611-4C1F-813C-28DF466DF8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35">
                  <a:extLst>
                    <a:ext uri="{FF2B5EF4-FFF2-40B4-BE49-F238E27FC236}">
                      <a16:creationId xmlns:a16="http://schemas.microsoft.com/office/drawing/2014/main" id="{7C105FD2-3AE4-4128-BDE4-7484F4965E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36">
                  <a:extLst>
                    <a:ext uri="{FF2B5EF4-FFF2-40B4-BE49-F238E27FC236}">
                      <a16:creationId xmlns:a16="http://schemas.microsoft.com/office/drawing/2014/main" id="{1D890686-3E91-46DB-A84A-97C37BF922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1200"/>
                    </a:spcBef>
                  </a:pPr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173" name="TextBox 172">
            <a:extLst>
              <a:ext uri="{FF2B5EF4-FFF2-40B4-BE49-F238E27FC236}">
                <a16:creationId xmlns:a16="http://schemas.microsoft.com/office/drawing/2014/main" id="{F2540289-6A79-42EA-885A-EF1228BBF5CA}"/>
              </a:ext>
            </a:extLst>
          </p:cNvPr>
          <p:cNvSpPr txBox="1"/>
          <p:nvPr/>
        </p:nvSpPr>
        <p:spPr>
          <a:xfrm>
            <a:off x="1680308" y="12403410"/>
            <a:ext cx="2040800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</a:t>
            </a:r>
            <a:r>
              <a:rPr lang="vi-VN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́c</a:t>
            </a:r>
            <a:r>
              <a:rPr 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̣n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g</a:t>
            </a:r>
            <a:r>
              <a:rPr lang="vi-VN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̣c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ới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m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̀ng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altLang="en-US" sz="4400" dirty="0" err="1">
                <a:solidFill>
                  <a:srgbClr val="FF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  <a:sym typeface="Times New Roman" panose="02020603050405020304" pitchFamily="18" charset="0"/>
              </a:rPr>
              <a:t>ô</a:t>
            </a:r>
            <a:r>
              <a:rPr lang="en-US" alt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̀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̀m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ều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r>
              <a:rPr lang="vi-VN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</a:t>
            </a:r>
            <a:r>
              <a:rPr lang="en-US" sz="44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GB" sz="44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412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8FB00BE-259A-4878-990E-3967221DF3E5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7" name="Group 1">
              <a:extLst>
                <a:ext uri="{FF2B5EF4-FFF2-40B4-BE49-F238E27FC236}">
                  <a16:creationId xmlns:a16="http://schemas.microsoft.com/office/drawing/2014/main" id="{4759CF01-972A-4758-AA17-39D48D8426C9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9" name="Rounded Rectangle 2">
                <a:extLst>
                  <a:ext uri="{FF2B5EF4-FFF2-40B4-BE49-F238E27FC236}">
                    <a16:creationId xmlns:a16="http://schemas.microsoft.com/office/drawing/2014/main" id="{B8F6756B-E3B2-47FE-A9E0-76D6CDA5566A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3">
                <a:extLst>
                  <a:ext uri="{FF2B5EF4-FFF2-40B4-BE49-F238E27FC236}">
                    <a16:creationId xmlns:a16="http://schemas.microsoft.com/office/drawing/2014/main" id="{AF14353E-DCE6-4848-BBD5-E1C8668DDCEF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31" name="TextBox 4">
                <a:extLst>
                  <a:ext uri="{FF2B5EF4-FFF2-40B4-BE49-F238E27FC236}">
                    <a16:creationId xmlns:a16="http://schemas.microsoft.com/office/drawing/2014/main" id="{87C6F902-B421-42DE-84BB-161E7C78CEB7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608AD88-FB1D-448B-B73D-695DE037BC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pic>
        <p:nvPicPr>
          <p:cNvPr id="2" name="pi">
            <a:hlinkClick r:id="" action="ppaction://media"/>
            <a:extLst>
              <a:ext uri="{FF2B5EF4-FFF2-40B4-BE49-F238E27FC236}">
                <a16:creationId xmlns:a16="http://schemas.microsoft.com/office/drawing/2014/main" id="{3CD181D3-DCE3-4E72-A63F-C69861089A0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369258" y="2826346"/>
            <a:ext cx="6670028" cy="6732889"/>
          </a:xfrm>
          <a:prstGeom prst="rect">
            <a:avLst/>
          </a:prstGeom>
        </p:spPr>
      </p:pic>
      <p:sp>
        <p:nvSpPr>
          <p:cNvPr id="58" name="TextBox 9">
            <a:extLst>
              <a:ext uri="{FF2B5EF4-FFF2-40B4-BE49-F238E27FC236}">
                <a16:creationId xmlns:a16="http://schemas.microsoft.com/office/drawing/2014/main" id="{D32E7420-21D9-4063-A642-D664E34E21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5870" y="3431088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0E7BF2-F350-4D97-B0A7-39842B063621}"/>
                  </a:ext>
                </a:extLst>
              </p:cNvPr>
              <p:cNvSpPr txBox="1"/>
              <p:nvPr/>
            </p:nvSpPr>
            <p:spPr>
              <a:xfrm>
                <a:off x="383482" y="10243170"/>
                <a:ext cx="7400103" cy="1652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là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0E7BF2-F350-4D97-B0A7-39842B0636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10243170"/>
                <a:ext cx="7400103" cy="1652247"/>
              </a:xfrm>
              <a:prstGeom prst="rect">
                <a:avLst/>
              </a:prstGeom>
              <a:blipFill>
                <a:blip r:embed="rId5"/>
                <a:stretch>
                  <a:fillRect l="-3377" t="-4059" r="-2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67">
            <a:extLst>
              <a:ext uri="{FF2B5EF4-FFF2-40B4-BE49-F238E27FC236}">
                <a16:creationId xmlns:a16="http://schemas.microsoft.com/office/drawing/2014/main" id="{275BE40A-DC35-4D7C-9316-A36E3F1D39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3999875"/>
            <a:ext cx="5756704" cy="572935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9FC8571-A37E-43F2-AA9E-3CB7FF5527D5}"/>
                  </a:ext>
                </a:extLst>
              </p:cNvPr>
              <p:cNvSpPr txBox="1"/>
              <p:nvPr/>
            </p:nvSpPr>
            <p:spPr>
              <a:xfrm>
                <a:off x="359131" y="11755338"/>
                <a:ext cx="9625584" cy="1699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        là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49FC8571-A37E-43F2-AA9E-3CB7FF552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31" y="11755338"/>
                <a:ext cx="9625584" cy="1699248"/>
              </a:xfrm>
              <a:prstGeom prst="rect">
                <a:avLst/>
              </a:prstGeom>
              <a:blipFill>
                <a:blip r:embed="rId7"/>
                <a:stretch>
                  <a:fillRect l="-25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B60CBE8-99E4-4F0C-A780-CFE29D7E5B98}"/>
                  </a:ext>
                </a:extLst>
              </p:cNvPr>
              <p:cNvSpPr txBox="1"/>
              <p:nvPr/>
            </p:nvSpPr>
            <p:spPr>
              <a:xfrm>
                <a:off x="10164367" y="10171162"/>
                <a:ext cx="10692030" cy="1689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là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9B60CBE8-99E4-4F0C-A780-CFE29D7E5B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4367" y="10171162"/>
                <a:ext cx="10692030" cy="1689822"/>
              </a:xfrm>
              <a:prstGeom prst="rect">
                <a:avLst/>
              </a:prstGeom>
              <a:blipFill>
                <a:blip r:embed="rId8"/>
                <a:stretch>
                  <a:fillRect l="-2223" t="-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E3815D9-0F6E-4483-A305-3AD67C76C069}"/>
                  </a:ext>
                </a:extLst>
              </p:cNvPr>
              <p:cNvSpPr txBox="1"/>
              <p:nvPr/>
            </p:nvSpPr>
            <p:spPr>
              <a:xfrm>
                <a:off x="10126002" y="11683330"/>
                <a:ext cx="13466700" cy="23609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là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  <a:p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7E3815D9-0F6E-4483-A305-3AD67C76C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6002" y="11683330"/>
                <a:ext cx="13466700" cy="2360967"/>
              </a:xfrm>
              <a:prstGeom prst="rect">
                <a:avLst/>
              </a:prstGeom>
              <a:blipFill>
                <a:blip r:embed="rId9"/>
                <a:stretch>
                  <a:fillRect l="-1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8" name="Picture 87">
            <a:extLst>
              <a:ext uri="{FF2B5EF4-FFF2-40B4-BE49-F238E27FC236}">
                <a16:creationId xmlns:a16="http://schemas.microsoft.com/office/drawing/2014/main" id="{1EF0AED3-830F-4C08-BE93-19703892D89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0511" y="3999680"/>
            <a:ext cx="5756704" cy="5729162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ED160386-8995-4716-8265-F9B0A6F14A9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1393" y="4062593"/>
            <a:ext cx="5601342" cy="5668666"/>
          </a:xfrm>
          <a:prstGeom prst="rect">
            <a:avLst/>
          </a:prstGeom>
        </p:spPr>
      </p:pic>
      <p:pic>
        <p:nvPicPr>
          <p:cNvPr id="90" name="Picture 89" descr="A picture containing drawing&#10;&#10;Description automatically generated">
            <a:extLst>
              <a:ext uri="{FF2B5EF4-FFF2-40B4-BE49-F238E27FC236}">
                <a16:creationId xmlns:a16="http://schemas.microsoft.com/office/drawing/2014/main" id="{DBC67403-5391-4231-8E1D-95316DFA290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778" y="4060176"/>
            <a:ext cx="5655104" cy="5668666"/>
          </a:xfrm>
          <a:prstGeom prst="rect">
            <a:avLst/>
          </a:prstGeom>
        </p:spPr>
      </p:pic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43D1289-5344-43C1-8D4E-90D2DBC5F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82136"/>
              </p:ext>
            </p:extLst>
          </p:nvPr>
        </p:nvGraphicFramePr>
        <p:xfrm>
          <a:off x="5019096" y="10218558"/>
          <a:ext cx="907034" cy="8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8263416A-FF26-4409-B46A-0C7125D74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9096" y="10218558"/>
                        <a:ext cx="907034" cy="81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28488199-5BD0-40C2-B8DE-15FEB378E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8622"/>
              </p:ext>
            </p:extLst>
          </p:nvPr>
        </p:nvGraphicFramePr>
        <p:xfrm>
          <a:off x="4945030" y="11799535"/>
          <a:ext cx="907034" cy="8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28600" progId="Equation.DSMT4">
                  <p:embed/>
                </p:oleObj>
              </mc:Choice>
              <mc:Fallback>
                <p:oleObj name="Equation" r:id="rId15" imgW="25380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8263416A-FF26-4409-B46A-0C7125D74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5030" y="11799535"/>
                        <a:ext cx="907034" cy="81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1C614116-5A0A-4A91-87F5-E03FAD6D0A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943492"/>
              </p:ext>
            </p:extLst>
          </p:nvPr>
        </p:nvGraphicFramePr>
        <p:xfrm>
          <a:off x="14625545" y="10110915"/>
          <a:ext cx="907034" cy="8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3800" imgH="228600" progId="Equation.DSMT4">
                  <p:embed/>
                </p:oleObj>
              </mc:Choice>
              <mc:Fallback>
                <p:oleObj name="Equation" r:id="rId16" imgW="25380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8263416A-FF26-4409-B46A-0C7125D74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25545" y="10110915"/>
                        <a:ext cx="907034" cy="81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D84A5336-BDFE-4F08-BC38-68954920D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28939"/>
              </p:ext>
            </p:extLst>
          </p:nvPr>
        </p:nvGraphicFramePr>
        <p:xfrm>
          <a:off x="14746018" y="11799535"/>
          <a:ext cx="907034" cy="816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228600" progId="Equation.DSMT4">
                  <p:embed/>
                </p:oleObj>
              </mc:Choice>
              <mc:Fallback>
                <p:oleObj name="Equation" r:id="rId17" imgW="25380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8263416A-FF26-4409-B46A-0C7125D740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46018" y="11799535"/>
                        <a:ext cx="907034" cy="816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840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4566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8" dur="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8" grpId="0" bldLvl="0" autoUpdateAnimBg="0"/>
      <p:bldP spid="3" grpId="0"/>
      <p:bldP spid="70" grpId="0"/>
      <p:bldP spid="76" grpId="0"/>
      <p:bldP spid="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88BBB232-9271-428A-93D0-BAE9D05BBF3E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25" name="Group 1">
              <a:extLst>
                <a:ext uri="{FF2B5EF4-FFF2-40B4-BE49-F238E27FC236}">
                  <a16:creationId xmlns:a16="http://schemas.microsoft.com/office/drawing/2014/main" id="{3DB5B25A-F413-4610-8289-7BB6EEF49C92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7" name="Rounded Rectangle 2">
                <a:extLst>
                  <a:ext uri="{FF2B5EF4-FFF2-40B4-BE49-F238E27FC236}">
                    <a16:creationId xmlns:a16="http://schemas.microsoft.com/office/drawing/2014/main" id="{043AFBB9-3F60-4D95-94CE-05BE29D37C17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3">
                <a:extLst>
                  <a:ext uri="{FF2B5EF4-FFF2-40B4-BE49-F238E27FC236}">
                    <a16:creationId xmlns:a16="http://schemas.microsoft.com/office/drawing/2014/main" id="{7421122E-5FF4-4AB8-8B9D-F75F9B99F110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9" name="TextBox 4">
                <a:extLst>
                  <a:ext uri="{FF2B5EF4-FFF2-40B4-BE49-F238E27FC236}">
                    <a16:creationId xmlns:a16="http://schemas.microsoft.com/office/drawing/2014/main" id="{390AC93C-F7BC-430B-9043-01A339BAFD28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706E500-7140-4CA8-B76B-012338DB05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44A69A-1882-41D5-8B46-CA71277365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79360" progId="Equation.DSMT4">
                  <p:embed/>
                </p:oleObj>
              </mc:Choice>
              <mc:Fallback>
                <p:oleObj name="Equation" r:id="rId2" imgW="1141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844A69A-1882-41D5-8B46-CA7127736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FA464A-174B-408F-96B1-0CD72F4BEB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7650" y="2655888"/>
          <a:ext cx="114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279360" progId="Equation.DSMT4">
                  <p:embed/>
                </p:oleObj>
              </mc:Choice>
              <mc:Fallback>
                <p:oleObj name="Equation" r:id="rId4" imgW="114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FA464A-174B-408F-96B1-0CD72F4BE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55888"/>
                        <a:ext cx="114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3">
            <a:extLst>
              <a:ext uri="{FF2B5EF4-FFF2-40B4-BE49-F238E27FC236}">
                <a16:creationId xmlns:a16="http://schemas.microsoft.com/office/drawing/2014/main" id="{BEDA5064-25C1-46BC-99A2-EFCD8D3B81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9450" y="6266365"/>
            <a:ext cx="335318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hi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hơ</a:t>
            </a:r>
            <a:r>
              <a:rPr lang="en-US" alt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́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EC17A5A-2A7A-49D2-B0D5-4D9AC42A3101}"/>
              </a:ext>
            </a:extLst>
          </p:cNvPr>
          <p:cNvGrpSpPr/>
          <p:nvPr/>
        </p:nvGrpSpPr>
        <p:grpSpPr>
          <a:xfrm>
            <a:off x="1565613" y="3525377"/>
            <a:ext cx="22343021" cy="2388609"/>
            <a:chOff x="1565613" y="3525377"/>
            <a:chExt cx="22343021" cy="2388609"/>
          </a:xfrm>
        </p:grpSpPr>
        <p:sp>
          <p:nvSpPr>
            <p:cNvPr id="32" name="Rectangle 16">
              <a:extLst>
                <a:ext uri="{FF2B5EF4-FFF2-40B4-BE49-F238E27FC236}">
                  <a16:creationId xmlns:a16="http://schemas.microsoft.com/office/drawing/2014/main" id="{15F3AC76-CEE2-4EA0-AFEE-14943E536F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613" y="3525377"/>
              <a:ext cx="19628182" cy="2270033"/>
            </a:xfrm>
            <a:prstGeom prst="rect">
              <a:avLst/>
            </a:prstGeom>
            <a:noFill/>
            <a:ln w="25400" cap="flat" cmpd="sng">
              <a:solidFill>
                <a:srgbClr val="395E8A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en-US" altLang="en-US" sz="4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 panose="020F0502020204030204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TextBox 15">
                  <a:extLst>
                    <a:ext uri="{FF2B5EF4-FFF2-40B4-BE49-F238E27FC236}">
                      <a16:creationId xmlns:a16="http://schemas.microsoft.com/office/drawing/2014/main" id="{BAA43D01-7310-4507-83E2-5CC00FB7DA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80399" y="3805717"/>
                  <a:ext cx="22128235" cy="2108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o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u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ượ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</m:d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ột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âm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hay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ươ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í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u</a:t>
                  </a:r>
                  <a:r>
                    <a:rPr lang="en-US" sz="44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sđ</a:t>
                  </a:r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r>
                    <a:rPr lang="en-US" dirty="0"/>
                    <a:t> </a:t>
                  </a:r>
                </a:p>
              </p:txBody>
            </p:sp>
          </mc:Choice>
          <mc:Fallback>
            <p:sp>
              <p:nvSpPr>
                <p:cNvPr id="40" name="TextBox 15">
                  <a:extLst>
                    <a:ext uri="{FF2B5EF4-FFF2-40B4-BE49-F238E27FC236}">
                      <a16:creationId xmlns:a16="http://schemas.microsoft.com/office/drawing/2014/main" id="{BAA43D01-7310-4507-83E2-5CC00FB7DA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80399" y="3805717"/>
                  <a:ext cx="22128235" cy="2108269"/>
                </a:xfrm>
                <a:prstGeom prst="rect">
                  <a:avLst/>
                </a:prstGeom>
                <a:blipFill>
                  <a:blip r:embed="rId6"/>
                  <a:stretch>
                    <a:fillRect l="-1102" t="-606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462" name="TextBox 6">
                <a:extLst>
                  <a:ext uri="{FF2B5EF4-FFF2-40B4-BE49-F238E27FC236}">
                    <a16:creationId xmlns:a16="http://schemas.microsoft.com/office/drawing/2014/main" id="{CF295852-1639-4271-8452-7361B38559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5613" y="6839465"/>
                <a:ext cx="21508794" cy="1993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Ta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iế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: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      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462" name="TextBox 6">
                <a:extLst>
                  <a:ext uri="{FF2B5EF4-FFF2-40B4-BE49-F238E27FC236}">
                    <a16:creationId xmlns:a16="http://schemas.microsoft.com/office/drawing/2014/main" id="{CF295852-1639-4271-8452-7361B38559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5613" y="6839465"/>
                <a:ext cx="21508794" cy="1993366"/>
              </a:xfrm>
              <a:prstGeom prst="rect">
                <a:avLst/>
              </a:prstGeom>
              <a:blipFill>
                <a:blip r:embed="rId7"/>
                <a:stretch>
                  <a:fillRect l="-1162" b="-134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 Box 28">
                <a:extLst>
                  <a:ext uri="{FF2B5EF4-FFF2-40B4-BE49-F238E27FC236}">
                    <a16:creationId xmlns:a16="http://schemas.microsoft.com/office/drawing/2014/main" id="{C528A3DA-2A4F-4A9C-AD37-FA3D5A1ADD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246" y="10553193"/>
                <a:ext cx="21602050" cy="3816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+mn-cs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</a:t>
                </a:r>
                <a:r>
                  <a:rPr lang="en-US" altLang="en-US" sz="44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ℤ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𝛼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60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hay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+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ơ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</a:p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  <a:p>
                <a:pPr>
                  <a:spcBef>
                    <a:spcPct val="50000"/>
                  </a:spcBef>
                  <a:buFont typeface="Symbol" panose="05050102010706020507" pitchFamily="18" charset="2"/>
                  <a:buChar char="-"/>
                </a:pP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47" name="Text Box 28">
                <a:extLst>
                  <a:ext uri="{FF2B5EF4-FFF2-40B4-BE49-F238E27FC236}">
                    <a16:creationId xmlns:a16="http://schemas.microsoft.com/office/drawing/2014/main" id="{C528A3DA-2A4F-4A9C-AD37-FA3D5A1ADD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246" y="10553193"/>
                <a:ext cx="21602050" cy="3816429"/>
              </a:xfrm>
              <a:prstGeom prst="rect">
                <a:avLst/>
              </a:prstGeom>
              <a:blipFill>
                <a:blip r:embed="rId8"/>
                <a:stretch>
                  <a:fillRect l="-1129" t="-3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0985E8C-303F-4C4F-AFB2-96C76C0D13BC}"/>
                  </a:ext>
                </a:extLst>
              </p:cNvPr>
              <p:cNvSpPr/>
              <p:nvPr/>
            </p:nvSpPr>
            <p:spPr>
              <a:xfrm>
                <a:off x="3623842" y="9091042"/>
                <a:ext cx="819929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-266700">
                  <a:spcBef>
                    <a:spcPts val="300"/>
                  </a:spcBef>
                </a:pP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 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+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60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°,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𝑘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ℤ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0985E8C-303F-4C4F-AFB2-96C76C0D13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3842" y="9091042"/>
                <a:ext cx="8199296" cy="769441"/>
              </a:xfrm>
              <a:prstGeom prst="rect">
                <a:avLst/>
              </a:prstGeom>
              <a:blipFill>
                <a:blip r:embed="rId9"/>
                <a:stretch>
                  <a:fillRect l="-2974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Đối tượng 3">
            <a:extLst>
              <a:ext uri="{FF2B5EF4-FFF2-40B4-BE49-F238E27FC236}">
                <a16:creationId xmlns:a16="http://schemas.microsoft.com/office/drawing/2014/main" id="{C9E7ED0F-A01A-4B98-BC9F-A56830495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104655"/>
              </p:ext>
            </p:extLst>
          </p:nvPr>
        </p:nvGraphicFramePr>
        <p:xfrm>
          <a:off x="11823138" y="11749578"/>
          <a:ext cx="788587" cy="711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28600" progId="Equation.DSMT4">
                  <p:embed/>
                </p:oleObj>
              </mc:Choice>
              <mc:Fallback>
                <p:oleObj name="Equation" r:id="rId10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23138" y="11749578"/>
                        <a:ext cx="788587" cy="711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89089D7-9468-47CB-8D47-C57576D3C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104928"/>
              </p:ext>
            </p:extLst>
          </p:nvPr>
        </p:nvGraphicFramePr>
        <p:xfrm>
          <a:off x="9600506" y="3553301"/>
          <a:ext cx="1072720" cy="96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C9E7ED0F-A01A-4B98-BC9F-A5683049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00506" y="3553301"/>
                        <a:ext cx="1072720" cy="968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9EFB7746-1CBF-4837-9388-E80C9543C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20825"/>
              </p:ext>
            </p:extLst>
          </p:nvPr>
        </p:nvGraphicFramePr>
        <p:xfrm>
          <a:off x="4560579" y="4353813"/>
          <a:ext cx="934317" cy="84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C9E7ED0F-A01A-4B98-BC9F-A5683049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60579" y="4353813"/>
                        <a:ext cx="934317" cy="84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DDE031FF-F261-4D12-988F-16C6FB0A5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652252"/>
              </p:ext>
            </p:extLst>
          </p:nvPr>
        </p:nvGraphicFramePr>
        <p:xfrm>
          <a:off x="7453082" y="7859275"/>
          <a:ext cx="920605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C9E7ED0F-A01A-4B98-BC9F-A5683049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3082" y="7859275"/>
                        <a:ext cx="920605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79E76B2C-13BA-45AE-A76C-3531CFDB5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96007"/>
              </p:ext>
            </p:extLst>
          </p:nvPr>
        </p:nvGraphicFramePr>
        <p:xfrm>
          <a:off x="5763080" y="8990432"/>
          <a:ext cx="920605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28600" progId="Equation.DSMT4">
                  <p:embed/>
                </p:oleObj>
              </mc:Choice>
              <mc:Fallback>
                <p:oleObj name="Equation" r:id="rId15" imgW="30456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C9E7ED0F-A01A-4B98-BC9F-A5683049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63080" y="8990432"/>
                        <a:ext cx="920605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D58F44B2-44DB-4B6C-A83A-15D977D14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40123"/>
              </p:ext>
            </p:extLst>
          </p:nvPr>
        </p:nvGraphicFramePr>
        <p:xfrm>
          <a:off x="2779292" y="11156462"/>
          <a:ext cx="844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360" imgH="228600" progId="Equation.DSMT4">
                  <p:embed/>
                </p:oleObj>
              </mc:Choice>
              <mc:Fallback>
                <p:oleObj name="Equation" r:id="rId16" imgW="27936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C9E7ED0F-A01A-4B98-BC9F-A5683049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79292" y="11156462"/>
                        <a:ext cx="8445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AF636EFE-4FFA-495B-B6DF-D9F8F0E776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71487"/>
              </p:ext>
            </p:extLst>
          </p:nvPr>
        </p:nvGraphicFramePr>
        <p:xfrm>
          <a:off x="5357877" y="11991264"/>
          <a:ext cx="920605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04560" imgH="228600" progId="Equation.DSMT4">
                  <p:embed/>
                </p:oleObj>
              </mc:Choice>
              <mc:Fallback>
                <p:oleObj name="Equation" r:id="rId18" imgW="304560" imgH="228600" progId="Equation.DSMT4">
                  <p:embed/>
                  <p:pic>
                    <p:nvPicPr>
                      <p:cNvPr id="4" name="Đối tượng 3">
                        <a:extLst>
                          <a:ext uri="{FF2B5EF4-FFF2-40B4-BE49-F238E27FC236}">
                            <a16:creationId xmlns:a16="http://schemas.microsoft.com/office/drawing/2014/main" id="{C9E7ED0F-A01A-4B98-BC9F-A56830495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57877" y="11991264"/>
                        <a:ext cx="920605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25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9462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7E762A03-5AF8-41D1-8A70-5B5670C38D04}"/>
              </a:ext>
            </a:extLst>
          </p:cNvPr>
          <p:cNvGrpSpPr/>
          <p:nvPr/>
        </p:nvGrpSpPr>
        <p:grpSpPr>
          <a:xfrm>
            <a:off x="-1523605" y="1723740"/>
            <a:ext cx="16723140" cy="1740614"/>
            <a:chOff x="-1523605" y="1723740"/>
            <a:chExt cx="16723140" cy="1740614"/>
          </a:xfrm>
        </p:grpSpPr>
        <p:grpSp>
          <p:nvGrpSpPr>
            <p:cNvPr id="19" name="Group 1">
              <a:extLst>
                <a:ext uri="{FF2B5EF4-FFF2-40B4-BE49-F238E27FC236}">
                  <a16:creationId xmlns:a16="http://schemas.microsoft.com/office/drawing/2014/main" id="{64891574-B749-407C-8228-B809AD9ED4B0}"/>
                </a:ext>
              </a:extLst>
            </p:cNvPr>
            <p:cNvGrpSpPr/>
            <p:nvPr/>
          </p:nvGrpSpPr>
          <p:grpSpPr>
            <a:xfrm>
              <a:off x="-1523605" y="1723740"/>
              <a:ext cx="16723140" cy="855609"/>
              <a:chOff x="-288924" y="1865256"/>
              <a:chExt cx="11287163" cy="844416"/>
            </a:xfrm>
          </p:grpSpPr>
          <p:sp>
            <p:nvSpPr>
              <p:cNvPr id="21" name="Rounded Rectangle 2">
                <a:extLst>
                  <a:ext uri="{FF2B5EF4-FFF2-40B4-BE49-F238E27FC236}">
                    <a16:creationId xmlns:a16="http://schemas.microsoft.com/office/drawing/2014/main" id="{15BC305B-EC4F-4994-95B0-EDC312BDD816}"/>
                  </a:ext>
                </a:extLst>
              </p:cNvPr>
              <p:cNvSpPr/>
              <p:nvPr/>
            </p:nvSpPr>
            <p:spPr>
              <a:xfrm>
                <a:off x="-288924" y="1905000"/>
                <a:ext cx="2139819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3">
                <a:extLst>
                  <a:ext uri="{FF2B5EF4-FFF2-40B4-BE49-F238E27FC236}">
                    <a16:creationId xmlns:a16="http://schemas.microsoft.com/office/drawing/2014/main" id="{F94D7933-6C15-4181-AAA1-A02F73719BE6}"/>
                  </a:ext>
                </a:extLst>
              </p:cNvPr>
              <p:cNvSpPr txBox="1"/>
              <p:nvPr/>
            </p:nvSpPr>
            <p:spPr>
              <a:xfrm>
                <a:off x="1035726" y="1922270"/>
                <a:ext cx="507205" cy="7578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  <p:sp>
            <p:nvSpPr>
              <p:cNvPr id="23" name="TextBox 4">
                <a:extLst>
                  <a:ext uri="{FF2B5EF4-FFF2-40B4-BE49-F238E27FC236}">
                    <a16:creationId xmlns:a16="http://schemas.microsoft.com/office/drawing/2014/main" id="{70522055-3A93-4C4A-B98B-A25DEFFB3584}"/>
                  </a:ext>
                </a:extLst>
              </p:cNvPr>
              <p:cNvSpPr txBox="1"/>
              <p:nvPr/>
            </p:nvSpPr>
            <p:spPr>
              <a:xfrm>
                <a:off x="1868909" y="1865256"/>
                <a:ext cx="9129330" cy="8201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và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8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Times New Roman" panose="02020603050405020304" pitchFamily="18" charset="0"/>
                  </a:rPr>
                  <a:t>giác</a:t>
                </a:r>
                <a:endPara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B5CF603-57B6-43DB-A75F-F2AB15C96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554" y="2505836"/>
              <a:ext cx="11145658" cy="958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217728" tIns="108864" rIns="217728" bIns="108864">
              <a:spAutoFit/>
            </a:bodyPr>
            <a:lstStyle/>
            <a:p>
              <a:pPr>
                <a:defRPr/>
              </a:pP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một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rgbClr val="3366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95167CDA-3417-4796-8957-66ED12DAC51F}"/>
              </a:ext>
            </a:extLst>
          </p:cNvPr>
          <p:cNvSpPr/>
          <p:nvPr/>
        </p:nvSpPr>
        <p:spPr>
          <a:xfrm>
            <a:off x="1515318" y="3537774"/>
            <a:ext cx="307309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í</a:t>
            </a:r>
            <a:r>
              <a:rPr lang="fr-FR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fr-FR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</a:t>
            </a:r>
            <a:r>
              <a:rPr lang="fr-FR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  <a:r>
              <a:rPr lang="ru-RU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3" name="TextBox 9">
            <a:extLst>
              <a:ext uri="{FF2B5EF4-FFF2-40B4-BE49-F238E27FC236}">
                <a16:creationId xmlns:a16="http://schemas.microsoft.com/office/drawing/2014/main" id="{5A3A4ABB-2884-4B3B-9F3B-3DD34A0309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50918" y="9490766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7" name="Group 18">
            <a:extLst>
              <a:ext uri="{FF2B5EF4-FFF2-40B4-BE49-F238E27FC236}">
                <a16:creationId xmlns:a16="http://schemas.microsoft.com/office/drawing/2014/main" id="{99DE4C10-24E8-4282-9F94-0E3FA0050104}"/>
              </a:ext>
            </a:extLst>
          </p:cNvPr>
          <p:cNvGrpSpPr>
            <a:grpSpLocks/>
          </p:cNvGrpSpPr>
          <p:nvPr/>
        </p:nvGrpSpPr>
        <p:grpSpPr bwMode="auto">
          <a:xfrm>
            <a:off x="12093575" y="4093738"/>
            <a:ext cx="7042965" cy="6049076"/>
            <a:chOff x="385" y="436"/>
            <a:chExt cx="2218" cy="1905"/>
          </a:xfrm>
        </p:grpSpPr>
        <p:sp>
          <p:nvSpPr>
            <p:cNvPr id="28" name="Oval 19">
              <a:extLst>
                <a:ext uri="{FF2B5EF4-FFF2-40B4-BE49-F238E27FC236}">
                  <a16:creationId xmlns:a16="http://schemas.microsoft.com/office/drawing/2014/main" id="{0FE14B92-F3D5-4732-AAE2-C5873948EE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056"/>
              <a:ext cx="862" cy="834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29" name="Oval 20">
              <a:extLst>
                <a:ext uri="{FF2B5EF4-FFF2-40B4-BE49-F238E27FC236}">
                  <a16:creationId xmlns:a16="http://schemas.microsoft.com/office/drawing/2014/main" id="{AD744C35-AF46-4301-A476-4DB7DF68068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131" y="1157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0" name="Oval 21">
              <a:extLst>
                <a:ext uri="{FF2B5EF4-FFF2-40B4-BE49-F238E27FC236}">
                  <a16:creationId xmlns:a16="http://schemas.microsoft.com/office/drawing/2014/main" id="{B972DD03-FDB4-4CE3-A323-F35932B370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51" y="1470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1" name="Arc 22">
              <a:extLst>
                <a:ext uri="{FF2B5EF4-FFF2-40B4-BE49-F238E27FC236}">
                  <a16:creationId xmlns:a16="http://schemas.microsoft.com/office/drawing/2014/main" id="{DCAE13DD-D82C-44EB-AC22-45AFFA7EF09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292" y="1388"/>
              <a:ext cx="70" cy="86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A4CD0E02-E735-4AD0-96A4-E2568767D6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445" y="618"/>
              <a:ext cx="0" cy="17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AC5D1AAF-C615-4875-BCBC-BC4CE39B06E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385" y="1477"/>
              <a:ext cx="200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4" name="Text Box 25">
              <a:extLst>
                <a:ext uri="{FF2B5EF4-FFF2-40B4-BE49-F238E27FC236}">
                  <a16:creationId xmlns:a16="http://schemas.microsoft.com/office/drawing/2014/main" id="{33A370C2-C898-46F2-9389-740DB38338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3" y="1189"/>
              <a:ext cx="330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35" name="Text Box 26">
              <a:extLst>
                <a:ext uri="{FF2B5EF4-FFF2-40B4-BE49-F238E27FC236}">
                  <a16:creationId xmlns:a16="http://schemas.microsoft.com/office/drawing/2014/main" id="{51FA85EA-148B-4D71-8BEB-989BDD05DA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9" y="1432"/>
              <a:ext cx="347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3200" b="1">
                  <a:latin typeface=".VnTime" panose="020B7200000000000000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36" name="Text Box 27">
              <a:extLst>
                <a:ext uri="{FF2B5EF4-FFF2-40B4-BE49-F238E27FC236}">
                  <a16:creationId xmlns:a16="http://schemas.microsoft.com/office/drawing/2014/main" id="{AE78E11D-062A-42BB-B664-393EBC28B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8" y="1467"/>
              <a:ext cx="34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800" b="1">
                  <a:latin typeface=".VnTime" panose="020B7200000000000000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39BCEC6E-E99A-41EC-9536-559BE69CFED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721" y="748"/>
              <a:ext cx="726" cy="7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38" name="Arc 29">
              <a:extLst>
                <a:ext uri="{FF2B5EF4-FFF2-40B4-BE49-F238E27FC236}">
                  <a16:creationId xmlns:a16="http://schemas.microsoft.com/office/drawing/2014/main" id="{C165E67F-B6EB-44D6-80A5-656718032D4E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1349" y="1311"/>
              <a:ext cx="95" cy="68"/>
            </a:xfrm>
            <a:custGeom>
              <a:avLst/>
              <a:gdLst>
                <a:gd name="G0" fmla="+- 12302 0 0"/>
                <a:gd name="G1" fmla="+- 7956 0 0"/>
                <a:gd name="G2" fmla="+- 21600 0 0"/>
                <a:gd name="T0" fmla="*/ 32384 w 33902"/>
                <a:gd name="T1" fmla="*/ 0 h 29556"/>
                <a:gd name="T2" fmla="*/ 0 w 33902"/>
                <a:gd name="T3" fmla="*/ 25710 h 29556"/>
                <a:gd name="T4" fmla="*/ 12302 w 33902"/>
                <a:gd name="T5" fmla="*/ 7956 h 29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3902" h="29556" fill="none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</a:path>
                <a:path w="33902" h="29556" stroke="0" extrusionOk="0">
                  <a:moveTo>
                    <a:pt x="32383" y="0"/>
                  </a:moveTo>
                  <a:cubicBezTo>
                    <a:pt x="33386" y="2532"/>
                    <a:pt x="33902" y="5232"/>
                    <a:pt x="33902" y="7956"/>
                  </a:cubicBezTo>
                  <a:cubicBezTo>
                    <a:pt x="33902" y="19885"/>
                    <a:pt x="24231" y="29556"/>
                    <a:pt x="12302" y="29556"/>
                  </a:cubicBezTo>
                  <a:cubicBezTo>
                    <a:pt x="7905" y="29555"/>
                    <a:pt x="3613" y="28214"/>
                    <a:pt x="-1" y="25710"/>
                  </a:cubicBezTo>
                  <a:lnTo>
                    <a:pt x="12302" y="795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39" name="Text Box 30">
              <a:extLst>
                <a:ext uri="{FF2B5EF4-FFF2-40B4-BE49-F238E27FC236}">
                  <a16:creationId xmlns:a16="http://schemas.microsoft.com/office/drawing/2014/main" id="{596672FA-AC4E-4E2B-BD7D-8CA241E35F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480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0" name="Text Box 31">
              <a:extLst>
                <a:ext uri="{FF2B5EF4-FFF2-40B4-BE49-F238E27FC236}">
                  <a16:creationId xmlns:a16="http://schemas.microsoft.com/office/drawing/2014/main" id="{B22AD3F3-C8AC-4656-9D83-C39BADCD5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5" y="436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41" name="Arc 32">
            <a:extLst>
              <a:ext uri="{FF2B5EF4-FFF2-40B4-BE49-F238E27FC236}">
                <a16:creationId xmlns:a16="http://schemas.microsoft.com/office/drawing/2014/main" id="{72ED14AA-ABAA-41EB-8978-D0B32D598DB4}"/>
              </a:ext>
            </a:extLst>
          </p:cNvPr>
          <p:cNvSpPr>
            <a:spLocks/>
          </p:cNvSpPr>
          <p:nvPr/>
        </p:nvSpPr>
        <p:spPr bwMode="auto">
          <a:xfrm flipH="1">
            <a:off x="13859079" y="6256165"/>
            <a:ext cx="1654365" cy="2737167"/>
          </a:xfrm>
          <a:custGeom>
            <a:avLst/>
            <a:gdLst>
              <a:gd name="G0" fmla="+- 0 0 0"/>
              <a:gd name="G1" fmla="+- 14922 0 0"/>
              <a:gd name="G2" fmla="+- 21600 0 0"/>
              <a:gd name="T0" fmla="*/ 15617 w 21600"/>
              <a:gd name="T1" fmla="*/ 0 h 36515"/>
              <a:gd name="T2" fmla="*/ 539 w 21600"/>
              <a:gd name="T3" fmla="*/ 36515 h 36515"/>
              <a:gd name="T4" fmla="*/ 0 w 21600"/>
              <a:gd name="T5" fmla="*/ 14922 h 365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6515" fill="none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</a:path>
              <a:path w="21600" h="36515" stroke="0" extrusionOk="0">
                <a:moveTo>
                  <a:pt x="15617" y="-1"/>
                </a:moveTo>
                <a:cubicBezTo>
                  <a:pt x="19457" y="4018"/>
                  <a:pt x="21600" y="9363"/>
                  <a:pt x="21600" y="14922"/>
                </a:cubicBezTo>
                <a:cubicBezTo>
                  <a:pt x="21600" y="26641"/>
                  <a:pt x="12254" y="36222"/>
                  <a:pt x="539" y="36515"/>
                </a:cubicBezTo>
                <a:lnTo>
                  <a:pt x="0" y="14922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2" name="Arc 33">
            <a:extLst>
              <a:ext uri="{FF2B5EF4-FFF2-40B4-BE49-F238E27FC236}">
                <a16:creationId xmlns:a16="http://schemas.microsoft.com/office/drawing/2014/main" id="{39D661E4-9D5D-4C7E-858E-6F4C69B63520}"/>
              </a:ext>
            </a:extLst>
          </p:cNvPr>
          <p:cNvSpPr>
            <a:spLocks/>
          </p:cNvSpPr>
          <p:nvPr/>
        </p:nvSpPr>
        <p:spPr bwMode="auto">
          <a:xfrm flipV="1">
            <a:off x="15443586" y="5567108"/>
            <a:ext cx="1870292" cy="3429397"/>
          </a:xfrm>
          <a:custGeom>
            <a:avLst/>
            <a:gdLst>
              <a:gd name="G0" fmla="+- 42 0 0"/>
              <a:gd name="G1" fmla="+- 21600 0 0"/>
              <a:gd name="G2" fmla="+- 21600 0 0"/>
              <a:gd name="T0" fmla="*/ 0 w 21642"/>
              <a:gd name="T1" fmla="*/ 0 h 43196"/>
              <a:gd name="T2" fmla="*/ 440 w 21642"/>
              <a:gd name="T3" fmla="*/ 43196 h 43196"/>
              <a:gd name="T4" fmla="*/ 42 w 21642"/>
              <a:gd name="T5" fmla="*/ 21600 h 431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42" h="43196" fill="none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</a:path>
              <a:path w="21642" h="43196" stroke="0" extrusionOk="0">
                <a:moveTo>
                  <a:pt x="0" y="0"/>
                </a:moveTo>
                <a:cubicBezTo>
                  <a:pt x="14" y="0"/>
                  <a:pt x="28" y="0"/>
                  <a:pt x="42" y="0"/>
                </a:cubicBezTo>
                <a:cubicBezTo>
                  <a:pt x="11971" y="0"/>
                  <a:pt x="21642" y="9670"/>
                  <a:pt x="21642" y="21600"/>
                </a:cubicBezTo>
                <a:cubicBezTo>
                  <a:pt x="21642" y="33374"/>
                  <a:pt x="12212" y="42979"/>
                  <a:pt x="440" y="43196"/>
                </a:cubicBezTo>
                <a:lnTo>
                  <a:pt x="42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3" name="Arc 34">
            <a:extLst>
              <a:ext uri="{FF2B5EF4-FFF2-40B4-BE49-F238E27FC236}">
                <a16:creationId xmlns:a16="http://schemas.microsoft.com/office/drawing/2014/main" id="{4F9BF44D-9B4B-4BBC-BC7C-4E1FE7492DA4}"/>
              </a:ext>
            </a:extLst>
          </p:cNvPr>
          <p:cNvSpPr>
            <a:spLocks/>
          </p:cNvSpPr>
          <p:nvPr/>
        </p:nvSpPr>
        <p:spPr bwMode="auto">
          <a:xfrm rot="374515">
            <a:off x="15370554" y="5894172"/>
            <a:ext cx="1730574" cy="1571806"/>
          </a:xfrm>
          <a:custGeom>
            <a:avLst/>
            <a:gdLst>
              <a:gd name="G0" fmla="+- 2081 0 0"/>
              <a:gd name="G1" fmla="+- 21600 0 0"/>
              <a:gd name="G2" fmla="+- 21600 0 0"/>
              <a:gd name="T0" fmla="*/ 0 w 23561"/>
              <a:gd name="T1" fmla="*/ 101 h 21600"/>
              <a:gd name="T2" fmla="*/ 23561 w 23561"/>
              <a:gd name="T3" fmla="*/ 19325 h 21600"/>
              <a:gd name="T4" fmla="*/ 2081 w 2356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561" h="21600" fill="none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</a:path>
              <a:path w="23561" h="21600" stroke="0" extrusionOk="0">
                <a:moveTo>
                  <a:pt x="-1" y="100"/>
                </a:moveTo>
                <a:cubicBezTo>
                  <a:pt x="691" y="33"/>
                  <a:pt x="1386" y="0"/>
                  <a:pt x="2081" y="0"/>
                </a:cubicBezTo>
                <a:cubicBezTo>
                  <a:pt x="13129" y="0"/>
                  <a:pt x="22397" y="8337"/>
                  <a:pt x="23560" y="19325"/>
                </a:cubicBezTo>
                <a:lnTo>
                  <a:pt x="208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4" name="Arc 35">
            <a:extLst>
              <a:ext uri="{FF2B5EF4-FFF2-40B4-BE49-F238E27FC236}">
                <a16:creationId xmlns:a16="http://schemas.microsoft.com/office/drawing/2014/main" id="{4FD2EA50-B244-40C5-8171-CE43FC7E7341}"/>
              </a:ext>
            </a:extLst>
          </p:cNvPr>
          <p:cNvSpPr>
            <a:spLocks/>
          </p:cNvSpPr>
          <p:nvPr/>
        </p:nvSpPr>
        <p:spPr bwMode="auto">
          <a:xfrm rot="790878">
            <a:off x="15986575" y="5192416"/>
            <a:ext cx="1085976" cy="2305317"/>
          </a:xfrm>
          <a:custGeom>
            <a:avLst/>
            <a:gdLst>
              <a:gd name="G0" fmla="+- 0 0 0"/>
              <a:gd name="G1" fmla="+- 21563 0 0"/>
              <a:gd name="G2" fmla="+- 21600 0 0"/>
              <a:gd name="T0" fmla="*/ 1267 w 11497"/>
              <a:gd name="T1" fmla="*/ 0 h 21563"/>
              <a:gd name="T2" fmla="*/ 11497 w 11497"/>
              <a:gd name="T3" fmla="*/ 3277 h 21563"/>
              <a:gd name="T4" fmla="*/ 0 w 11497"/>
              <a:gd name="T5" fmla="*/ 21563 h 2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97" h="21563" fill="none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</a:path>
              <a:path w="11497" h="21563" stroke="0" extrusionOk="0">
                <a:moveTo>
                  <a:pt x="1266" y="0"/>
                </a:moveTo>
                <a:cubicBezTo>
                  <a:pt x="4898" y="213"/>
                  <a:pt x="8417" y="1340"/>
                  <a:pt x="11497" y="3276"/>
                </a:cubicBezTo>
                <a:lnTo>
                  <a:pt x="0" y="21563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45" name="Text Box 36">
            <a:extLst>
              <a:ext uri="{FF2B5EF4-FFF2-40B4-BE49-F238E27FC236}">
                <a16:creationId xmlns:a16="http://schemas.microsoft.com/office/drawing/2014/main" id="{CE5C985E-0C8D-49CF-800A-CE753705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3307" y="4474782"/>
            <a:ext cx="863700" cy="1077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6401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graphicFrame>
        <p:nvGraphicFramePr>
          <p:cNvPr id="46" name="Object 37">
            <a:extLst>
              <a:ext uri="{FF2B5EF4-FFF2-40B4-BE49-F238E27FC236}">
                <a16:creationId xmlns:a16="http://schemas.microsoft.com/office/drawing/2014/main" id="{61B7F2F7-C7DA-4FDE-810B-B0C84A3A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27027"/>
              </p:ext>
            </p:extLst>
          </p:nvPr>
        </p:nvGraphicFramePr>
        <p:xfrm>
          <a:off x="18749144" y="5103506"/>
          <a:ext cx="1206640" cy="196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393480" progId="Equation.DSMT4">
                  <p:embed/>
                </p:oleObj>
              </mc:Choice>
              <mc:Fallback>
                <p:oleObj name="Equation" r:id="rId2" imgW="241200" imgH="393480" progId="Equation.DSMT4">
                  <p:embed/>
                  <p:pic>
                    <p:nvPicPr>
                      <p:cNvPr id="46" name="Object 37">
                        <a:extLst>
                          <a:ext uri="{FF2B5EF4-FFF2-40B4-BE49-F238E27FC236}">
                            <a16:creationId xmlns:a16="http://schemas.microsoft.com/office/drawing/2014/main" id="{61B7F2F7-C7DA-4FDE-810B-B0C84A3AB7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9144" y="5103506"/>
                        <a:ext cx="1206640" cy="1962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rc 38">
            <a:extLst>
              <a:ext uri="{FF2B5EF4-FFF2-40B4-BE49-F238E27FC236}">
                <a16:creationId xmlns:a16="http://schemas.microsoft.com/office/drawing/2014/main" id="{3E6B1BFB-3B9E-486C-8FFF-8174540498C1}"/>
              </a:ext>
            </a:extLst>
          </p:cNvPr>
          <p:cNvSpPr>
            <a:spLocks/>
          </p:cNvSpPr>
          <p:nvPr/>
        </p:nvSpPr>
        <p:spPr bwMode="auto">
          <a:xfrm rot="374515">
            <a:off x="14294103" y="5760808"/>
            <a:ext cx="1254271" cy="1628963"/>
          </a:xfrm>
          <a:custGeom>
            <a:avLst/>
            <a:gdLst>
              <a:gd name="G0" fmla="+- 16413 0 0"/>
              <a:gd name="G1" fmla="+- 21478 0 0"/>
              <a:gd name="G2" fmla="+- 21600 0 0"/>
              <a:gd name="T0" fmla="*/ 0 w 16413"/>
              <a:gd name="T1" fmla="*/ 7437 h 21478"/>
              <a:gd name="T2" fmla="*/ 14116 w 16413"/>
              <a:gd name="T3" fmla="*/ 0 h 21478"/>
              <a:gd name="T4" fmla="*/ 16413 w 16413"/>
              <a:gd name="T5" fmla="*/ 21478 h 214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413" h="21478" fill="none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</a:path>
              <a:path w="16413" h="21478" stroke="0" extrusionOk="0">
                <a:moveTo>
                  <a:pt x="-1" y="7436"/>
                </a:moveTo>
                <a:cubicBezTo>
                  <a:pt x="3583" y="3247"/>
                  <a:pt x="8633" y="586"/>
                  <a:pt x="14116" y="0"/>
                </a:cubicBezTo>
                <a:lnTo>
                  <a:pt x="16413" y="21478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aphicFrame>
        <p:nvGraphicFramePr>
          <p:cNvPr id="48" name="Object 39">
            <a:extLst>
              <a:ext uri="{FF2B5EF4-FFF2-40B4-BE49-F238E27FC236}">
                <a16:creationId xmlns:a16="http://schemas.microsoft.com/office/drawing/2014/main" id="{240EFC3A-C58D-4E3C-874F-4498ADB62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22135"/>
              </p:ext>
            </p:extLst>
          </p:nvPr>
        </p:nvGraphicFramePr>
        <p:xfrm>
          <a:off x="19863697" y="5633792"/>
          <a:ext cx="1524176" cy="885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48" name="Object 39">
                        <a:extLst>
                          <a:ext uri="{FF2B5EF4-FFF2-40B4-BE49-F238E27FC236}">
                            <a16:creationId xmlns:a16="http://schemas.microsoft.com/office/drawing/2014/main" id="{240EFC3A-C58D-4E3C-874F-4498ADB62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3697" y="5633792"/>
                        <a:ext cx="1524176" cy="885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rc 40">
            <a:extLst>
              <a:ext uri="{FF2B5EF4-FFF2-40B4-BE49-F238E27FC236}">
                <a16:creationId xmlns:a16="http://schemas.microsoft.com/office/drawing/2014/main" id="{7CE77945-93E7-483C-A88C-193CCE1CF25D}"/>
              </a:ext>
            </a:extLst>
          </p:cNvPr>
          <p:cNvSpPr>
            <a:spLocks/>
          </p:cNvSpPr>
          <p:nvPr/>
        </p:nvSpPr>
        <p:spPr bwMode="auto">
          <a:xfrm flipV="1">
            <a:off x="14144862" y="5573459"/>
            <a:ext cx="1340005" cy="1943325"/>
          </a:xfrm>
          <a:custGeom>
            <a:avLst/>
            <a:gdLst>
              <a:gd name="G0" fmla="+- 14699 0 0"/>
              <a:gd name="G1" fmla="+- 0 0 0"/>
              <a:gd name="G2" fmla="+- 21600 0 0"/>
              <a:gd name="T0" fmla="*/ 15106 w 15106"/>
              <a:gd name="T1" fmla="*/ 21596 h 21600"/>
              <a:gd name="T2" fmla="*/ 0 w 15106"/>
              <a:gd name="T3" fmla="*/ 15827 h 21600"/>
              <a:gd name="T4" fmla="*/ 14699 w 1510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106" h="21600" fill="none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</a:path>
              <a:path w="15106" h="21600" stroke="0" extrusionOk="0">
                <a:moveTo>
                  <a:pt x="15106" y="21596"/>
                </a:moveTo>
                <a:cubicBezTo>
                  <a:pt x="14970" y="21598"/>
                  <a:pt x="14834" y="21599"/>
                  <a:pt x="14699" y="21599"/>
                </a:cubicBezTo>
                <a:cubicBezTo>
                  <a:pt x="9246" y="21599"/>
                  <a:pt x="3995" y="19537"/>
                  <a:pt x="-1" y="15827"/>
                </a:cubicBezTo>
                <a:lnTo>
                  <a:pt x="14699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grpSp>
        <p:nvGrpSpPr>
          <p:cNvPr id="65" name="Group 48">
            <a:extLst>
              <a:ext uri="{FF2B5EF4-FFF2-40B4-BE49-F238E27FC236}">
                <a16:creationId xmlns:a16="http://schemas.microsoft.com/office/drawing/2014/main" id="{E2417E54-CBB6-4077-8FB5-89C5D4417803}"/>
              </a:ext>
            </a:extLst>
          </p:cNvPr>
          <p:cNvGrpSpPr>
            <a:grpSpLocks/>
          </p:cNvGrpSpPr>
          <p:nvPr/>
        </p:nvGrpSpPr>
        <p:grpSpPr bwMode="auto">
          <a:xfrm>
            <a:off x="3183576" y="4072828"/>
            <a:ext cx="7168095" cy="6030564"/>
            <a:chOff x="1973" y="1611"/>
            <a:chExt cx="2218" cy="1905"/>
          </a:xfrm>
        </p:grpSpPr>
        <p:grpSp>
          <p:nvGrpSpPr>
            <p:cNvPr id="66" name="Group 49">
              <a:extLst>
                <a:ext uri="{FF2B5EF4-FFF2-40B4-BE49-F238E27FC236}">
                  <a16:creationId xmlns:a16="http://schemas.microsoft.com/office/drawing/2014/main" id="{99A19CAC-8186-441E-B6BA-3113A36286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73" y="1611"/>
              <a:ext cx="2218" cy="1905"/>
              <a:chOff x="385" y="436"/>
              <a:chExt cx="2218" cy="1905"/>
            </a:xfrm>
          </p:grpSpPr>
          <p:sp>
            <p:nvSpPr>
              <p:cNvPr id="72" name="Oval 50">
                <a:extLst>
                  <a:ext uri="{FF2B5EF4-FFF2-40B4-BE49-F238E27FC236}">
                    <a16:creationId xmlns:a16="http://schemas.microsoft.com/office/drawing/2014/main" id="{40469AC0-D830-408F-B685-764C1F0F7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8" y="1056"/>
                <a:ext cx="862" cy="834"/>
              </a:xfrm>
              <a:prstGeom prst="ellipse">
                <a:avLst/>
              </a:prstGeom>
              <a:noFill/>
              <a:ln w="158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3" name="Oval 51">
                <a:extLst>
                  <a:ext uri="{FF2B5EF4-FFF2-40B4-BE49-F238E27FC236}">
                    <a16:creationId xmlns:a16="http://schemas.microsoft.com/office/drawing/2014/main" id="{B491D4E8-3B58-4C6F-BBA7-9ED6080320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131" y="1157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4" name="Oval 52">
                <a:extLst>
                  <a:ext uri="{FF2B5EF4-FFF2-40B4-BE49-F238E27FC236}">
                    <a16:creationId xmlns:a16="http://schemas.microsoft.com/office/drawing/2014/main" id="{E79C473A-6030-4AFB-A359-3FCB0D6E7E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851" y="1470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5" name="Arc 53">
                <a:extLst>
                  <a:ext uri="{FF2B5EF4-FFF2-40B4-BE49-F238E27FC236}">
                    <a16:creationId xmlns:a16="http://schemas.microsoft.com/office/drawing/2014/main" id="{D7E81D33-39E0-46DB-8250-45CB2012B011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292" y="1388"/>
                <a:ext cx="70" cy="86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76" name="Line 54">
                <a:extLst>
                  <a:ext uri="{FF2B5EF4-FFF2-40B4-BE49-F238E27FC236}">
                    <a16:creationId xmlns:a16="http://schemas.microsoft.com/office/drawing/2014/main" id="{B59AE26F-259A-4BA3-BFA0-0115086F7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1445" y="618"/>
                <a:ext cx="0" cy="1723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7" name="Line 55">
                <a:extLst>
                  <a:ext uri="{FF2B5EF4-FFF2-40B4-BE49-F238E27FC236}">
                    <a16:creationId xmlns:a16="http://schemas.microsoft.com/office/drawing/2014/main" id="{74F0586F-A117-4673-AD01-EAF6AD019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385" y="1477"/>
                <a:ext cx="200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78" name="Text Box 56">
                <a:extLst>
                  <a:ext uri="{FF2B5EF4-FFF2-40B4-BE49-F238E27FC236}">
                    <a16:creationId xmlns:a16="http://schemas.microsoft.com/office/drawing/2014/main" id="{9788862A-C7E6-47E3-B9E6-326E6D6898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3" y="1189"/>
                <a:ext cx="330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79" name="Text Box 57">
                <a:extLst>
                  <a:ext uri="{FF2B5EF4-FFF2-40B4-BE49-F238E27FC236}">
                    <a16:creationId xmlns:a16="http://schemas.microsoft.com/office/drawing/2014/main" id="{C41997CC-FA38-4431-932F-B6A082CBC7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59" y="1432"/>
                <a:ext cx="347" cy="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>
                    <a:latin typeface=".VnTime" panose="020B7200000000000000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80" name="Text Box 58">
                <a:extLst>
                  <a:ext uri="{FF2B5EF4-FFF2-40B4-BE49-F238E27FC236}">
                    <a16:creationId xmlns:a16="http://schemas.microsoft.com/office/drawing/2014/main" id="{36699A35-EEEC-448F-AFD0-BD591F6EFA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68" y="1467"/>
                <a:ext cx="347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800" b="1">
                    <a:latin typeface=".VnTime" panose="020B7200000000000000" pitchFamily="34" charset="0"/>
                    <a:cs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81" name="Line 59">
                <a:extLst>
                  <a:ext uri="{FF2B5EF4-FFF2-40B4-BE49-F238E27FC236}">
                    <a16:creationId xmlns:a16="http://schemas.microsoft.com/office/drawing/2014/main" id="{CAD91676-B8C2-4F5A-A331-708ED39B16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>
                <a:off x="721" y="748"/>
                <a:ext cx="726" cy="73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 sz="8601"/>
              </a:p>
            </p:txBody>
          </p:sp>
          <p:sp>
            <p:nvSpPr>
              <p:cNvPr id="82" name="Arc 60">
                <a:extLst>
                  <a:ext uri="{FF2B5EF4-FFF2-40B4-BE49-F238E27FC236}">
                    <a16:creationId xmlns:a16="http://schemas.microsoft.com/office/drawing/2014/main" id="{0A90C0FA-9AF1-47DA-934A-FF2F7B88D65B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>
                <a:off x="1349" y="1311"/>
                <a:ext cx="95" cy="68"/>
              </a:xfrm>
              <a:custGeom>
                <a:avLst/>
                <a:gdLst>
                  <a:gd name="G0" fmla="+- 12302 0 0"/>
                  <a:gd name="G1" fmla="+- 7956 0 0"/>
                  <a:gd name="G2" fmla="+- 21600 0 0"/>
                  <a:gd name="T0" fmla="*/ 32384 w 33902"/>
                  <a:gd name="T1" fmla="*/ 0 h 29556"/>
                  <a:gd name="T2" fmla="*/ 0 w 33902"/>
                  <a:gd name="T3" fmla="*/ 25710 h 29556"/>
                  <a:gd name="T4" fmla="*/ 12302 w 33902"/>
                  <a:gd name="T5" fmla="*/ 7956 h 295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902" h="29556" fill="none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</a:path>
                  <a:path w="33902" h="29556" stroke="0" extrusionOk="0">
                    <a:moveTo>
                      <a:pt x="32383" y="0"/>
                    </a:moveTo>
                    <a:cubicBezTo>
                      <a:pt x="33386" y="2532"/>
                      <a:pt x="33902" y="5232"/>
                      <a:pt x="33902" y="7956"/>
                    </a:cubicBezTo>
                    <a:cubicBezTo>
                      <a:pt x="33902" y="19885"/>
                      <a:pt x="24231" y="29556"/>
                      <a:pt x="12302" y="29556"/>
                    </a:cubicBezTo>
                    <a:cubicBezTo>
                      <a:pt x="7905" y="29555"/>
                      <a:pt x="3613" y="28214"/>
                      <a:pt x="-1" y="25710"/>
                    </a:cubicBezTo>
                    <a:lnTo>
                      <a:pt x="12302" y="795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83" name="Text Box 61">
                <a:extLst>
                  <a:ext uri="{FF2B5EF4-FFF2-40B4-BE49-F238E27FC236}">
                    <a16:creationId xmlns:a16="http://schemas.microsoft.com/office/drawing/2014/main" id="{260DEF32-C7A2-4A83-A83F-E53044E14FD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1480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84" name="Text Box 62">
                <a:extLst>
                  <a:ext uri="{FF2B5EF4-FFF2-40B4-BE49-F238E27FC236}">
                    <a16:creationId xmlns:a16="http://schemas.microsoft.com/office/drawing/2014/main" id="{2D694F58-D720-4356-AC91-3B45BEC599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5" y="436"/>
                <a:ext cx="347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000" b="1">
                    <a:latin typeface=".VnTime" panose="020B7200000000000000" pitchFamily="34" charset="0"/>
                    <a:cs typeface="Arial" panose="020B0604020202020204" pitchFamily="34" charset="0"/>
                  </a:rPr>
                  <a:t>y</a:t>
                </a:r>
              </a:p>
            </p:txBody>
          </p:sp>
        </p:grpSp>
        <p:sp>
          <p:nvSpPr>
            <p:cNvPr id="67" name="Arc 63">
              <a:extLst>
                <a:ext uri="{FF2B5EF4-FFF2-40B4-BE49-F238E27FC236}">
                  <a16:creationId xmlns:a16="http://schemas.microsoft.com/office/drawing/2014/main" id="{93198ED8-E26F-4F2C-8326-6F711FB833C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2529" y="2292"/>
              <a:ext cx="521" cy="862"/>
            </a:xfrm>
            <a:custGeom>
              <a:avLst/>
              <a:gdLst>
                <a:gd name="G0" fmla="+- 0 0 0"/>
                <a:gd name="G1" fmla="+- 14922 0 0"/>
                <a:gd name="G2" fmla="+- 21600 0 0"/>
                <a:gd name="T0" fmla="*/ 15617 w 21600"/>
                <a:gd name="T1" fmla="*/ 0 h 36521"/>
                <a:gd name="T2" fmla="*/ 249 w 21600"/>
                <a:gd name="T3" fmla="*/ 36521 h 36521"/>
                <a:gd name="T4" fmla="*/ 0 w 21600"/>
                <a:gd name="T5" fmla="*/ 14922 h 365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21" fill="none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</a:path>
                <a:path w="21600" h="36521" stroke="0" extrusionOk="0">
                  <a:moveTo>
                    <a:pt x="15617" y="-1"/>
                  </a:moveTo>
                  <a:cubicBezTo>
                    <a:pt x="19457" y="4018"/>
                    <a:pt x="21600" y="9363"/>
                    <a:pt x="21600" y="14922"/>
                  </a:cubicBezTo>
                  <a:cubicBezTo>
                    <a:pt x="21600" y="26754"/>
                    <a:pt x="12080" y="36384"/>
                    <a:pt x="248" y="36520"/>
                  </a:cubicBezTo>
                  <a:lnTo>
                    <a:pt x="0" y="14922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8" name="Arc 64">
              <a:extLst>
                <a:ext uri="{FF2B5EF4-FFF2-40B4-BE49-F238E27FC236}">
                  <a16:creationId xmlns:a16="http://schemas.microsoft.com/office/drawing/2014/main" id="{5874FF90-3983-44BB-85EA-C1F565AD8A3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28" y="2075"/>
              <a:ext cx="589" cy="1080"/>
            </a:xfrm>
            <a:custGeom>
              <a:avLst/>
              <a:gdLst>
                <a:gd name="G0" fmla="+- 42 0 0"/>
                <a:gd name="G1" fmla="+- 21600 0 0"/>
                <a:gd name="G2" fmla="+- 21600 0 0"/>
                <a:gd name="T0" fmla="*/ 0 w 21642"/>
                <a:gd name="T1" fmla="*/ 0 h 43196"/>
                <a:gd name="T2" fmla="*/ 440 w 21642"/>
                <a:gd name="T3" fmla="*/ 43196 h 43196"/>
                <a:gd name="T4" fmla="*/ 42 w 21642"/>
                <a:gd name="T5" fmla="*/ 21600 h 431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42" h="43196" fill="none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</a:path>
                <a:path w="21642" h="43196" stroke="0" extrusionOk="0">
                  <a:moveTo>
                    <a:pt x="0" y="0"/>
                  </a:moveTo>
                  <a:cubicBezTo>
                    <a:pt x="14" y="0"/>
                    <a:pt x="28" y="0"/>
                    <a:pt x="42" y="0"/>
                  </a:cubicBezTo>
                  <a:cubicBezTo>
                    <a:pt x="11971" y="0"/>
                    <a:pt x="21642" y="9670"/>
                    <a:pt x="21642" y="21600"/>
                  </a:cubicBezTo>
                  <a:cubicBezTo>
                    <a:pt x="21642" y="33374"/>
                    <a:pt x="12212" y="42979"/>
                    <a:pt x="440" y="43196"/>
                  </a:cubicBezTo>
                  <a:lnTo>
                    <a:pt x="42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69" name="Arc 65">
              <a:extLst>
                <a:ext uri="{FF2B5EF4-FFF2-40B4-BE49-F238E27FC236}">
                  <a16:creationId xmlns:a16="http://schemas.microsoft.com/office/drawing/2014/main" id="{90372F25-8065-4800-8C30-6B07491A78E1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3005" y="2178"/>
              <a:ext cx="546" cy="495"/>
            </a:xfrm>
            <a:custGeom>
              <a:avLst/>
              <a:gdLst>
                <a:gd name="G0" fmla="+- 2081 0 0"/>
                <a:gd name="G1" fmla="+- 21600 0 0"/>
                <a:gd name="G2" fmla="+- 21600 0 0"/>
                <a:gd name="T0" fmla="*/ 0 w 23609"/>
                <a:gd name="T1" fmla="*/ 101 h 21600"/>
                <a:gd name="T2" fmla="*/ 23609 w 23609"/>
                <a:gd name="T3" fmla="*/ 19840 h 21600"/>
                <a:gd name="T4" fmla="*/ 2081 w 2360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3609" h="21600" fill="none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</a:path>
                <a:path w="23609" h="21600" stroke="0" extrusionOk="0">
                  <a:moveTo>
                    <a:pt x="-1" y="100"/>
                  </a:moveTo>
                  <a:cubicBezTo>
                    <a:pt x="691" y="33"/>
                    <a:pt x="1386" y="0"/>
                    <a:pt x="2081" y="0"/>
                  </a:cubicBezTo>
                  <a:cubicBezTo>
                    <a:pt x="13327" y="0"/>
                    <a:pt x="22692" y="8630"/>
                    <a:pt x="23609" y="19839"/>
                  </a:cubicBezTo>
                  <a:lnTo>
                    <a:pt x="2081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 dirty="0"/>
            </a:p>
          </p:txBody>
        </p:sp>
        <p:sp>
          <p:nvSpPr>
            <p:cNvPr id="70" name="Arc 66">
              <a:extLst>
                <a:ext uri="{FF2B5EF4-FFF2-40B4-BE49-F238E27FC236}">
                  <a16:creationId xmlns:a16="http://schemas.microsoft.com/office/drawing/2014/main" id="{32389A10-7CE7-45C6-AF90-E0702B99BB19}"/>
                </a:ext>
              </a:extLst>
            </p:cNvPr>
            <p:cNvSpPr>
              <a:spLocks/>
            </p:cNvSpPr>
            <p:nvPr/>
          </p:nvSpPr>
          <p:spPr bwMode="auto">
            <a:xfrm rot="374515">
              <a:off x="2670" y="2140"/>
              <a:ext cx="390" cy="513"/>
            </a:xfrm>
            <a:custGeom>
              <a:avLst/>
              <a:gdLst>
                <a:gd name="G0" fmla="+- 16186 0 0"/>
                <a:gd name="G1" fmla="+- 21464 0 0"/>
                <a:gd name="G2" fmla="+- 21600 0 0"/>
                <a:gd name="T0" fmla="*/ 0 w 16186"/>
                <a:gd name="T1" fmla="*/ 7161 h 21464"/>
                <a:gd name="T2" fmla="*/ 13765 w 16186"/>
                <a:gd name="T3" fmla="*/ 0 h 21464"/>
                <a:gd name="T4" fmla="*/ 16186 w 16186"/>
                <a:gd name="T5" fmla="*/ 21464 h 214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186" h="21464" fill="none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</a:path>
                <a:path w="16186" h="21464" stroke="0" extrusionOk="0">
                  <a:moveTo>
                    <a:pt x="0" y="7161"/>
                  </a:moveTo>
                  <a:cubicBezTo>
                    <a:pt x="3543" y="3151"/>
                    <a:pt x="8448" y="599"/>
                    <a:pt x="13765" y="0"/>
                  </a:cubicBezTo>
                  <a:lnTo>
                    <a:pt x="16186" y="21464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  <p:sp>
          <p:nvSpPr>
            <p:cNvPr id="71" name="Arc 67">
              <a:extLst>
                <a:ext uri="{FF2B5EF4-FFF2-40B4-BE49-F238E27FC236}">
                  <a16:creationId xmlns:a16="http://schemas.microsoft.com/office/drawing/2014/main" id="{455DA4D1-675F-4FA7-8FD6-CAC7ADA0515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14" y="2077"/>
              <a:ext cx="427" cy="612"/>
            </a:xfrm>
            <a:custGeom>
              <a:avLst/>
              <a:gdLst>
                <a:gd name="G0" fmla="+- 14860 0 0"/>
                <a:gd name="G1" fmla="+- 0 0 0"/>
                <a:gd name="G2" fmla="+- 21600 0 0"/>
                <a:gd name="T0" fmla="*/ 15267 w 15267"/>
                <a:gd name="T1" fmla="*/ 21596 h 21600"/>
                <a:gd name="T2" fmla="*/ 0 w 15267"/>
                <a:gd name="T3" fmla="*/ 15676 h 21600"/>
                <a:gd name="T4" fmla="*/ 14860 w 15267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267" h="21600" fill="none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</a:path>
                <a:path w="15267" h="21600" stroke="0" extrusionOk="0">
                  <a:moveTo>
                    <a:pt x="15267" y="21596"/>
                  </a:moveTo>
                  <a:cubicBezTo>
                    <a:pt x="15131" y="21598"/>
                    <a:pt x="14995" y="21599"/>
                    <a:pt x="14860" y="21599"/>
                  </a:cubicBezTo>
                  <a:cubicBezTo>
                    <a:pt x="9331" y="21599"/>
                    <a:pt x="4012" y="19479"/>
                    <a:pt x="-1" y="15676"/>
                  </a:cubicBezTo>
                  <a:lnTo>
                    <a:pt x="14860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 Box 45">
                <a:extLst>
                  <a:ext uri="{FF2B5EF4-FFF2-40B4-BE49-F238E27FC236}">
                    <a16:creationId xmlns:a16="http://schemas.microsoft.com/office/drawing/2014/main" id="{2C2071E0-FC01-4A2A-8D96-BC0482702C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24755" y="10769574"/>
                <a:ext cx="11737644" cy="20655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ậy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𝜋</m:t>
                    </m:r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40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1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440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4</m:t>
                        </m:r>
                      </m:den>
                    </m:f>
                    <m:r>
                      <a:rPr lang="en-US" sz="440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52" name="Text Box 45">
                <a:extLst>
                  <a:ext uri="{FF2B5EF4-FFF2-40B4-BE49-F238E27FC236}">
                    <a16:creationId xmlns:a16="http://schemas.microsoft.com/office/drawing/2014/main" id="{2C2071E0-FC01-4A2A-8D96-BC0482702C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24755" y="10769574"/>
                <a:ext cx="11737644" cy="2065502"/>
              </a:xfrm>
              <a:prstGeom prst="rect">
                <a:avLst/>
              </a:prstGeom>
              <a:blipFill>
                <a:blip r:embed="rId6"/>
                <a:stretch>
                  <a:fillRect l="-2130" t="-888" b="-136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26CABF1E-1507-46EA-8EFC-11FE05BD8B7E}"/>
              </a:ext>
            </a:extLst>
          </p:cNvPr>
          <p:cNvSpPr txBox="1"/>
          <p:nvPr/>
        </p:nvSpPr>
        <p:spPr>
          <a:xfrm>
            <a:off x="3623842" y="3186386"/>
            <a:ext cx="157675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́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đ</a:t>
            </a:r>
            <a:r>
              <a: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Với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 là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ểm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́nh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ữ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ng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̀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</a:t>
            </a:r>
            <a:r>
              <a:rPr lang="vi-VN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II</a:t>
            </a:r>
          </a:p>
          <a:p>
            <a:endParaRPr lang="en-GB" sz="4400" dirty="0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B7857F10-E3A5-44F7-A117-D85FC3DDA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2648"/>
              </p:ext>
            </p:extLst>
          </p:nvPr>
        </p:nvGraphicFramePr>
        <p:xfrm>
          <a:off x="4438650" y="10741083"/>
          <a:ext cx="816499" cy="81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650" y="10741083"/>
                        <a:ext cx="816499" cy="81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Đối tượng 55">
            <a:extLst>
              <a:ext uri="{FF2B5EF4-FFF2-40B4-BE49-F238E27FC236}">
                <a16:creationId xmlns:a16="http://schemas.microsoft.com/office/drawing/2014/main" id="{DC37E41D-6C6A-4658-BDF1-85B71B0FB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201271"/>
              </p:ext>
            </p:extLst>
          </p:nvPr>
        </p:nvGraphicFramePr>
        <p:xfrm>
          <a:off x="5687615" y="3111201"/>
          <a:ext cx="816499" cy="81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228600" progId="Equation.DSMT4">
                  <p:embed/>
                </p:oleObj>
              </mc:Choice>
              <mc:Fallback>
                <p:oleObj name="Equation" r:id="rId9" imgW="266400" imgH="2286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B7857F10-E3A5-44F7-A117-D85FC3DDA2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7615" y="3111201"/>
                        <a:ext cx="816499" cy="812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42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9" presetClass="exit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bldLvl="0" autoUpdateAnimBg="0"/>
      <p:bldP spid="45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Box 5">
            <a:extLst>
              <a:ext uri="{FF2B5EF4-FFF2-40B4-BE49-F238E27FC236}">
                <a16:creationId xmlns:a16="http://schemas.microsoft.com/office/drawing/2014/main" id="{B39D1E37-3709-4A7E-915E-369A307D37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5100" y="3459452"/>
            <a:ext cx="457252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ị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hĩ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: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494" name="TextBox 15">
            <a:extLst>
              <a:ext uri="{FF2B5EF4-FFF2-40B4-BE49-F238E27FC236}">
                <a16:creationId xmlns:a16="http://schemas.microsoft.com/office/drawing/2014/main" id="{E7A44CB6-F076-457E-9150-E95EF566B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3554" y="12556627"/>
            <a:ext cx="201309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ừ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nay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sa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ta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ó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ề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thì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iều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ó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cũ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đúng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cho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ó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và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ngược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ại</a:t>
            </a:r>
            <a:r>
              <a:rPr lang="en-US" altLang="en-US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.</a:t>
            </a:r>
            <a:endParaRPr lang="en-US" alt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88AC5B2C-7D90-4F36-A79D-F424CC578233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23" name="Rounded Rectangle 2">
              <a:extLst>
                <a:ext uri="{FF2B5EF4-FFF2-40B4-BE49-F238E27FC236}">
                  <a16:creationId xmlns:a16="http://schemas.microsoft.com/office/drawing/2014/main" id="{13BC8ECE-BF82-4A3A-BDB5-C55767562776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3">
              <a:extLst>
                <a:ext uri="{FF2B5EF4-FFF2-40B4-BE49-F238E27FC236}">
                  <a16:creationId xmlns:a16="http://schemas.microsoft.com/office/drawing/2014/main" id="{04D725E8-6AC4-4681-945E-1D0B1C1CCA5D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33BB64B4-0D1F-4DC2-BA4F-C3B63C1EEA18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824D17DE-0B5D-430A-990C-99AE7D70F3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1145658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o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của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một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ó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6" name="Group 1">
            <a:extLst>
              <a:ext uri="{FF2B5EF4-FFF2-40B4-BE49-F238E27FC236}">
                <a16:creationId xmlns:a16="http://schemas.microsoft.com/office/drawing/2014/main" id="{395BA720-F5E5-4026-8532-AFE980BC1E94}"/>
              </a:ext>
            </a:extLst>
          </p:cNvPr>
          <p:cNvGrpSpPr/>
          <p:nvPr/>
        </p:nvGrpSpPr>
        <p:grpSpPr>
          <a:xfrm>
            <a:off x="1436591" y="6995310"/>
            <a:ext cx="3041619" cy="874591"/>
            <a:chOff x="1296987" y="6768285"/>
            <a:chExt cx="3041619" cy="874591"/>
          </a:xfrm>
        </p:grpSpPr>
        <p:sp>
          <p:nvSpPr>
            <p:cNvPr id="27" name="TextBox 2">
              <a:extLst>
                <a:ext uri="{FF2B5EF4-FFF2-40B4-BE49-F238E27FC236}">
                  <a16:creationId xmlns:a16="http://schemas.microsoft.com/office/drawing/2014/main" id="{440AE965-D937-4552-A14B-BCD58EDDD26B}"/>
                </a:ext>
              </a:extLst>
            </p:cNvPr>
            <p:cNvSpPr txBox="1"/>
            <p:nvPr/>
          </p:nvSpPr>
          <p:spPr>
            <a:xfrm>
              <a:off x="2156598" y="6873435"/>
              <a:ext cx="218200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ụ2:</a:t>
              </a:r>
            </a:p>
          </p:txBody>
        </p:sp>
        <p:grpSp>
          <p:nvGrpSpPr>
            <p:cNvPr id="28" name="Group 70">
              <a:extLst>
                <a:ext uri="{FF2B5EF4-FFF2-40B4-BE49-F238E27FC236}">
                  <a16:creationId xmlns:a16="http://schemas.microsoft.com/office/drawing/2014/main" id="{70675C85-8C10-46A5-A1EB-5423D67A9AC1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9" name="Rectangle 6">
                <a:extLst>
                  <a:ext uri="{FF2B5EF4-FFF2-40B4-BE49-F238E27FC236}">
                    <a16:creationId xmlns:a16="http://schemas.microsoft.com/office/drawing/2014/main" id="{D38318C2-D26F-4CC1-A92F-9A1185C370A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CF4E63B6-3916-4E83-A2AB-12E827A7BC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85DBAB21-2F5F-49CA-B783-C373CADD33F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3E300192-3A1D-41C0-8BDD-93119B6E44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4734AEBF-9E68-4D7A-A9B1-FF83D61AEE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32773810-A560-4298-95E4-BA122A5786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7FFAC5B1-9AF4-4979-AFC6-0BE26D8CA78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41FB4B91-BB74-44A3-BC61-8D097D7384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02F8DAF4-4219-480E-B712-71C4503467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8BBD21AB-A732-4438-85F8-64626F4646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35BBAB7-6018-46CE-8F80-0465CAA4DA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A50E22F6-9C98-4A5D-A110-DDC576DCC3C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5CDE4D91-47C6-429C-914D-6FDE5078C2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B24C9A41-E691-4A22-A631-3FA09A37A1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8B5D46E4-924B-46C7-9A90-04BC290E29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9F6C140A-F78E-4401-AC94-9602384C27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53350E15-E24F-41BB-8F5E-A3DE514839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58B25FBD-2C1B-4BD2-A7AB-FA5289834D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B22A49AB-E757-463D-AA95-8FF9EA752F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48226597-8B2A-4F9F-A368-C1430E4D3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A5A6AC04-B004-489A-96C8-03EDEEB07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02AE3389-03BE-4F0F-95B3-32D3C7393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34">
                <a:extLst>
                  <a:ext uri="{FF2B5EF4-FFF2-40B4-BE49-F238E27FC236}">
                    <a16:creationId xmlns:a16="http://schemas.microsoft.com/office/drawing/2014/main" id="{74721E11-243D-4C09-9F83-3302E1462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35">
                <a:extLst>
                  <a:ext uri="{FF2B5EF4-FFF2-40B4-BE49-F238E27FC236}">
                    <a16:creationId xmlns:a16="http://schemas.microsoft.com/office/drawing/2014/main" id="{74D31876-7120-40C9-A44C-6AEE7E939F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1DCDE2B2-A796-431C-B1FE-92B6BEF21F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19DF0D4-8054-439A-BFA6-518F0F59FD1E}"/>
              </a:ext>
            </a:extLst>
          </p:cNvPr>
          <p:cNvGrpSpPr/>
          <p:nvPr/>
        </p:nvGrpSpPr>
        <p:grpSpPr>
          <a:xfrm>
            <a:off x="1385303" y="4050482"/>
            <a:ext cx="21752707" cy="3238707"/>
            <a:chOff x="4600287" y="2736360"/>
            <a:chExt cx="17086349" cy="461545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485" name="TextBox 6">
                  <a:extLst>
                    <a:ext uri="{FF2B5EF4-FFF2-40B4-BE49-F238E27FC236}">
                      <a16:creationId xmlns:a16="http://schemas.microsoft.com/office/drawing/2014/main" id="{CD7870B5-9AB1-494C-8740-AF6C6386F8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81633" y="2736360"/>
                  <a:ext cx="16756309" cy="46154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o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ượ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𝑂𝐴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𝑂𝐵</m:t>
                          </m:r>
                        </m:e>
                      </m:d>
                    </m:oMath>
                  </a14:m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o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u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ượ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limUpp>
                        <m:limUppPr>
                          <m:ctrlPr>
                            <a:rPr lang="en-US" sz="44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limUpp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𝐵</m:t>
                          </m:r>
                        </m:e>
                        <m:lim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↷</m:t>
                          </m:r>
                        </m:lim>
                      </m:limUpp>
                    </m:oMath>
                  </a14:m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ươ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í </a:t>
                  </a:r>
                  <a:r>
                    <a:rPr lang="en-US" sz="44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ệu</a:t>
                  </a:r>
                  <a:r>
                    <a:rPr lang="en-US" sz="44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𝑠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𝑂𝐴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,</m:t>
                          </m:r>
                          <m:r>
                            <a:rPr lang="en-US" sz="440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𝑂𝐵</m:t>
                          </m:r>
                        </m:e>
                      </m:d>
                      <m:r>
                        <a:rPr lang="en-US" sz="440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endPara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0485" name="TextBox 6">
                  <a:extLst>
                    <a:ext uri="{FF2B5EF4-FFF2-40B4-BE49-F238E27FC236}">
                      <a16:creationId xmlns:a16="http://schemas.microsoft.com/office/drawing/2014/main" id="{CD7870B5-9AB1-494C-8740-AF6C6386F8A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81633" y="2736360"/>
                  <a:ext cx="16756309" cy="4615452"/>
                </a:xfrm>
                <a:prstGeom prst="rect">
                  <a:avLst/>
                </a:prstGeom>
                <a:blipFill>
                  <a:blip r:embed="rId2"/>
                  <a:stretch>
                    <a:fillRect l="-114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cmpd="sng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497" name="Rectangle 16">
              <a:extLst>
                <a:ext uri="{FF2B5EF4-FFF2-40B4-BE49-F238E27FC236}">
                  <a16:creationId xmlns:a16="http://schemas.microsoft.com/office/drawing/2014/main" id="{9DED0E05-6730-417C-AACF-AB54EDD5B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0287" y="3203772"/>
              <a:ext cx="17086349" cy="3312050"/>
            </a:xfrm>
            <a:prstGeom prst="rect">
              <a:avLst/>
            </a:prstGeom>
            <a:noFill/>
            <a:ln w="25400" cap="flat" cmpd="sng">
              <a:solidFill>
                <a:srgbClr val="395E8A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en-US" altLang="en-US" sz="440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 panose="020F0502020204030204" pitchFamily="34" charset="0"/>
              </a:endParaRPr>
            </a:p>
          </p:txBody>
        </p:sp>
      </p:grpSp>
      <p:grpSp>
        <p:nvGrpSpPr>
          <p:cNvPr id="54" name="Group 4">
            <a:extLst>
              <a:ext uri="{FF2B5EF4-FFF2-40B4-BE49-F238E27FC236}">
                <a16:creationId xmlns:a16="http://schemas.microsoft.com/office/drawing/2014/main" id="{A64D7B4F-609D-441A-93F4-01DA822532AD}"/>
              </a:ext>
            </a:extLst>
          </p:cNvPr>
          <p:cNvGrpSpPr>
            <a:grpSpLocks/>
          </p:cNvGrpSpPr>
          <p:nvPr/>
        </p:nvGrpSpPr>
        <p:grpSpPr bwMode="auto">
          <a:xfrm>
            <a:off x="3191774" y="9379057"/>
            <a:ext cx="6312631" cy="288958"/>
            <a:chOff x="892" y="2408"/>
            <a:chExt cx="1988" cy="91"/>
          </a:xfrm>
        </p:grpSpPr>
        <p:sp>
          <p:nvSpPr>
            <p:cNvPr id="55" name="Line 5">
              <a:extLst>
                <a:ext uri="{FF2B5EF4-FFF2-40B4-BE49-F238E27FC236}">
                  <a16:creationId xmlns:a16="http://schemas.microsoft.com/office/drawing/2014/main" id="{36424995-6C8F-4864-A492-F33435CF9B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29" y="2498"/>
              <a:ext cx="1951" cy="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8601"/>
            </a:p>
          </p:txBody>
        </p:sp>
        <p:sp>
          <p:nvSpPr>
            <p:cNvPr id="56" name="Rectangle 6">
              <a:extLst>
                <a:ext uri="{FF2B5EF4-FFF2-40B4-BE49-F238E27FC236}">
                  <a16:creationId xmlns:a16="http://schemas.microsoft.com/office/drawing/2014/main" id="{1EDACAD7-61D6-41BB-A194-3FBD19D0CF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2408"/>
              <a:ext cx="998" cy="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8601"/>
            </a:p>
          </p:txBody>
        </p:sp>
      </p:grpSp>
      <p:grpSp>
        <p:nvGrpSpPr>
          <p:cNvPr id="57" name="Group 7">
            <a:extLst>
              <a:ext uri="{FF2B5EF4-FFF2-40B4-BE49-F238E27FC236}">
                <a16:creationId xmlns:a16="http://schemas.microsoft.com/office/drawing/2014/main" id="{2DF3C21C-7172-48BD-A85D-48B8A4CD1421}"/>
              </a:ext>
            </a:extLst>
          </p:cNvPr>
          <p:cNvGrpSpPr>
            <a:grpSpLocks/>
          </p:cNvGrpSpPr>
          <p:nvPr/>
        </p:nvGrpSpPr>
        <p:grpSpPr bwMode="auto">
          <a:xfrm>
            <a:off x="2947273" y="6801637"/>
            <a:ext cx="7042965" cy="5607699"/>
            <a:chOff x="839" y="1528"/>
            <a:chExt cx="2218" cy="1766"/>
          </a:xfrm>
        </p:grpSpPr>
        <p:sp>
          <p:nvSpPr>
            <p:cNvPr id="58" name="Text Box 8">
              <a:extLst>
                <a:ext uri="{FF2B5EF4-FFF2-40B4-BE49-F238E27FC236}">
                  <a16:creationId xmlns:a16="http://schemas.microsoft.com/office/drawing/2014/main" id="{197C07F1-A9BF-4BA8-8CAC-9064E179A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1528"/>
              <a:ext cx="347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000" b="1">
                  <a:latin typeface=".VnTime" panose="020B7200000000000000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59" name="Group 9">
              <a:extLst>
                <a:ext uri="{FF2B5EF4-FFF2-40B4-BE49-F238E27FC236}">
                  <a16:creationId xmlns:a16="http://schemas.microsoft.com/office/drawing/2014/main" id="{BA13235A-F15D-43BE-ACC7-89C99EA650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1571"/>
              <a:ext cx="2218" cy="1723"/>
              <a:chOff x="839" y="1571"/>
              <a:chExt cx="2218" cy="1723"/>
            </a:xfrm>
          </p:grpSpPr>
          <p:sp>
            <p:nvSpPr>
              <p:cNvPr id="60" name="Oval 10">
                <a:extLst>
                  <a:ext uri="{FF2B5EF4-FFF2-40B4-BE49-F238E27FC236}">
                    <a16:creationId xmlns:a16="http://schemas.microsoft.com/office/drawing/2014/main" id="{3DECD457-11D1-48D1-8588-29A759441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2365" y="2423"/>
                <a:ext cx="28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sp>
            <p:nvSpPr>
              <p:cNvPr id="61" name="Oval 11">
                <a:extLst>
                  <a:ext uri="{FF2B5EF4-FFF2-40B4-BE49-F238E27FC236}">
                    <a16:creationId xmlns:a16="http://schemas.microsoft.com/office/drawing/2014/main" id="{749C96FA-FBF6-4E67-8EC9-866CFB4AD6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H="1" flipV="1">
                <a:off x="1501" y="2086"/>
                <a:ext cx="27" cy="2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 sz="8601"/>
              </a:p>
            </p:txBody>
          </p:sp>
          <p:grpSp>
            <p:nvGrpSpPr>
              <p:cNvPr id="62" name="Group 12">
                <a:extLst>
                  <a:ext uri="{FF2B5EF4-FFF2-40B4-BE49-F238E27FC236}">
                    <a16:creationId xmlns:a16="http://schemas.microsoft.com/office/drawing/2014/main" id="{6707DAED-455E-40AE-8B70-6E7174735F5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39" y="1571"/>
                <a:ext cx="2218" cy="1723"/>
                <a:chOff x="839" y="1571"/>
                <a:chExt cx="2218" cy="1723"/>
              </a:xfrm>
            </p:grpSpPr>
            <p:sp>
              <p:nvSpPr>
                <p:cNvPr id="63" name="Oval 13">
                  <a:extLst>
                    <a:ext uri="{FF2B5EF4-FFF2-40B4-BE49-F238E27FC236}">
                      <a16:creationId xmlns:a16="http://schemas.microsoft.com/office/drawing/2014/main" id="{F20B2F39-E918-4A1F-BB43-389CCA17F6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95" y="1931"/>
                  <a:ext cx="986" cy="953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64" name="Line 14">
                  <a:extLst>
                    <a:ext uri="{FF2B5EF4-FFF2-40B4-BE49-F238E27FC236}">
                      <a16:creationId xmlns:a16="http://schemas.microsoft.com/office/drawing/2014/main" id="{667D1043-FC80-49A3-897A-AF63524830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839" y="2430"/>
                  <a:ext cx="2007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5" name="Text Box 15">
                  <a:extLst>
                    <a:ext uri="{FF2B5EF4-FFF2-40B4-BE49-F238E27FC236}">
                      <a16:creationId xmlns:a16="http://schemas.microsoft.com/office/drawing/2014/main" id="{4D28B7BA-A10A-4581-B724-40434E48BB1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73" y="2409"/>
                  <a:ext cx="347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 dirty="0">
                      <a:latin typeface=".VnTime" panose="020B7200000000000000" pitchFamily="34" charset="0"/>
                      <a:cs typeface="Arial" panose="020B0604020202020204" pitchFamily="34" charset="0"/>
                    </a:rPr>
                    <a:t>A</a:t>
                  </a:r>
                </a:p>
              </p:txBody>
            </p:sp>
            <p:sp>
              <p:nvSpPr>
                <p:cNvPr id="66" name="Text Box 16">
                  <a:extLst>
                    <a:ext uri="{FF2B5EF4-FFF2-40B4-BE49-F238E27FC236}">
                      <a16:creationId xmlns:a16="http://schemas.microsoft.com/office/drawing/2014/main" id="{7467F754-C728-4C99-8005-B957557372F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2" y="2420"/>
                  <a:ext cx="347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8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67" name="Text Box 17">
                  <a:extLst>
                    <a:ext uri="{FF2B5EF4-FFF2-40B4-BE49-F238E27FC236}">
                      <a16:creationId xmlns:a16="http://schemas.microsoft.com/office/drawing/2014/main" id="{FA394AAD-8F29-4186-9260-7E507556956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10" y="2433"/>
                  <a:ext cx="347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4000" b="1" dirty="0">
                      <a:latin typeface=".VnTime" panose="020B7200000000000000" pitchFamily="34" charset="0"/>
                      <a:cs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68" name="Line 18">
                  <a:extLst>
                    <a:ext uri="{FF2B5EF4-FFF2-40B4-BE49-F238E27FC236}">
                      <a16:creationId xmlns:a16="http://schemas.microsoft.com/office/drawing/2014/main" id="{F94DD147-5221-4967-A945-BFA58E3272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 flipV="1">
                  <a:off x="1899" y="1571"/>
                  <a:ext cx="0" cy="172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69" name="Line 19">
                  <a:extLst>
                    <a:ext uri="{FF2B5EF4-FFF2-40B4-BE49-F238E27FC236}">
                      <a16:creationId xmlns:a16="http://schemas.microsoft.com/office/drawing/2014/main" id="{84B80007-CA6F-4E2E-99C5-243DBFF673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10800000">
                  <a:off x="1519" y="2107"/>
                  <a:ext cx="382" cy="332"/>
                </a:xfrm>
                <a:prstGeom prst="lin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 sz="8601"/>
                </a:p>
              </p:txBody>
            </p:sp>
            <p:sp>
              <p:nvSpPr>
                <p:cNvPr id="70" name="Arc 20">
                  <a:extLst>
                    <a:ext uri="{FF2B5EF4-FFF2-40B4-BE49-F238E27FC236}">
                      <a16:creationId xmlns:a16="http://schemas.microsoft.com/office/drawing/2014/main" id="{EB8B6104-7AFE-4D65-BFB3-84AE70E8B1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746" y="2341"/>
                  <a:ext cx="70" cy="86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  <p:sp>
              <p:nvSpPr>
                <p:cNvPr id="71" name="Text Box 21">
                  <a:extLst>
                    <a:ext uri="{FF2B5EF4-FFF2-40B4-BE49-F238E27FC236}">
                      <a16:creationId xmlns:a16="http://schemas.microsoft.com/office/drawing/2014/main" id="{237FB8C2-2EC5-40CC-9100-FF3EF7D558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314" y="1979"/>
                  <a:ext cx="330" cy="1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en-US" sz="3200" b="1">
                      <a:latin typeface=".VnTime" panose="020B7200000000000000" pitchFamily="34" charset="0"/>
                      <a:cs typeface="Arial" panose="020B0604020202020204" pitchFamily="34" charset="0"/>
                    </a:rPr>
                    <a:t>D</a:t>
                  </a:r>
                </a:p>
              </p:txBody>
            </p:sp>
            <p:sp>
              <p:nvSpPr>
                <p:cNvPr id="72" name="Arc 22">
                  <a:extLst>
                    <a:ext uri="{FF2B5EF4-FFF2-40B4-BE49-F238E27FC236}">
                      <a16:creationId xmlns:a16="http://schemas.microsoft.com/office/drawing/2014/main" id="{B625ED42-FFD1-401A-9ED6-E5B918DF03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1803" y="2264"/>
                  <a:ext cx="95" cy="68"/>
                </a:xfrm>
                <a:custGeom>
                  <a:avLst/>
                  <a:gdLst>
                    <a:gd name="G0" fmla="+- 12302 0 0"/>
                    <a:gd name="G1" fmla="+- 7956 0 0"/>
                    <a:gd name="G2" fmla="+- 21600 0 0"/>
                    <a:gd name="T0" fmla="*/ 32384 w 33902"/>
                    <a:gd name="T1" fmla="*/ 0 h 29556"/>
                    <a:gd name="T2" fmla="*/ 0 w 33902"/>
                    <a:gd name="T3" fmla="*/ 25710 h 29556"/>
                    <a:gd name="T4" fmla="*/ 12302 w 33902"/>
                    <a:gd name="T5" fmla="*/ 7956 h 295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902" h="29556" fill="none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</a:path>
                    <a:path w="33902" h="29556" stroke="0" extrusionOk="0">
                      <a:moveTo>
                        <a:pt x="32383" y="0"/>
                      </a:moveTo>
                      <a:cubicBezTo>
                        <a:pt x="33386" y="2532"/>
                        <a:pt x="33902" y="5232"/>
                        <a:pt x="33902" y="7956"/>
                      </a:cubicBezTo>
                      <a:cubicBezTo>
                        <a:pt x="33902" y="19885"/>
                        <a:pt x="24231" y="29556"/>
                        <a:pt x="12302" y="29556"/>
                      </a:cubicBezTo>
                      <a:cubicBezTo>
                        <a:pt x="7905" y="29555"/>
                        <a:pt x="3613" y="28214"/>
                        <a:pt x="-1" y="25710"/>
                      </a:cubicBezTo>
                      <a:lnTo>
                        <a:pt x="12302" y="7956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 sz="8601"/>
                </a:p>
              </p:txBody>
            </p:sp>
          </p:grpSp>
        </p:grpSp>
      </p:grpSp>
      <p:sp>
        <p:nvSpPr>
          <p:cNvPr id="73" name="Arc 29">
            <a:extLst>
              <a:ext uri="{FF2B5EF4-FFF2-40B4-BE49-F238E27FC236}">
                <a16:creationId xmlns:a16="http://schemas.microsoft.com/office/drawing/2014/main" id="{B0759ACC-26AD-47D9-A6E3-E04EDD983DB0}"/>
              </a:ext>
            </a:extLst>
          </p:cNvPr>
          <p:cNvSpPr>
            <a:spLocks/>
          </p:cNvSpPr>
          <p:nvPr/>
        </p:nvSpPr>
        <p:spPr bwMode="auto">
          <a:xfrm rot="374515">
            <a:off x="6195673" y="8163870"/>
            <a:ext cx="1721049" cy="1571806"/>
          </a:xfrm>
          <a:custGeom>
            <a:avLst/>
            <a:gdLst>
              <a:gd name="G0" fmla="+- 1931 0 0"/>
              <a:gd name="G1" fmla="+- 21600 0 0"/>
              <a:gd name="G2" fmla="+- 21600 0 0"/>
              <a:gd name="T0" fmla="*/ 0 w 23429"/>
              <a:gd name="T1" fmla="*/ 87 h 21600"/>
              <a:gd name="T2" fmla="*/ 23429 w 23429"/>
              <a:gd name="T3" fmla="*/ 19499 h 21600"/>
              <a:gd name="T4" fmla="*/ 1931 w 2342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429" h="21600" fill="none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</a:path>
              <a:path w="23429" h="21600" stroke="0" extrusionOk="0">
                <a:moveTo>
                  <a:pt x="-1" y="86"/>
                </a:moveTo>
                <a:cubicBezTo>
                  <a:pt x="642" y="28"/>
                  <a:pt x="1286" y="0"/>
                  <a:pt x="1931" y="0"/>
                </a:cubicBezTo>
                <a:cubicBezTo>
                  <a:pt x="13046" y="0"/>
                  <a:pt x="22347" y="8436"/>
                  <a:pt x="23428" y="19499"/>
                </a:cubicBezTo>
                <a:lnTo>
                  <a:pt x="1931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p:sp>
        <p:nvSpPr>
          <p:cNvPr id="74" name="Arc 30">
            <a:extLst>
              <a:ext uri="{FF2B5EF4-FFF2-40B4-BE49-F238E27FC236}">
                <a16:creationId xmlns:a16="http://schemas.microsoft.com/office/drawing/2014/main" id="{3C26CA24-94E3-4FE5-8909-970EDF015260}"/>
              </a:ext>
            </a:extLst>
          </p:cNvPr>
          <p:cNvSpPr>
            <a:spLocks/>
          </p:cNvSpPr>
          <p:nvPr/>
        </p:nvSpPr>
        <p:spPr bwMode="auto">
          <a:xfrm rot="374515">
            <a:off x="5055716" y="8030504"/>
            <a:ext cx="1308251" cy="1635313"/>
          </a:xfrm>
          <a:custGeom>
            <a:avLst/>
            <a:gdLst>
              <a:gd name="G0" fmla="+- 17082 0 0"/>
              <a:gd name="G1" fmla="+- 21550 0 0"/>
              <a:gd name="G2" fmla="+- 21600 0 0"/>
              <a:gd name="T0" fmla="*/ 0 w 17082"/>
              <a:gd name="T1" fmla="*/ 8331 h 21550"/>
              <a:gd name="T2" fmla="*/ 15611 w 17082"/>
              <a:gd name="T3" fmla="*/ 0 h 21550"/>
              <a:gd name="T4" fmla="*/ 17082 w 17082"/>
              <a:gd name="T5" fmla="*/ 21550 h 215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082" h="21550" fill="none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</a:path>
              <a:path w="17082" h="21550" stroke="0" extrusionOk="0">
                <a:moveTo>
                  <a:pt x="-1" y="8330"/>
                </a:moveTo>
                <a:cubicBezTo>
                  <a:pt x="3775" y="3451"/>
                  <a:pt x="9456" y="420"/>
                  <a:pt x="15611" y="0"/>
                </a:cubicBezTo>
                <a:lnTo>
                  <a:pt x="17082" y="2155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860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 Box 36">
                <a:extLst>
                  <a:ext uri="{FF2B5EF4-FFF2-40B4-BE49-F238E27FC236}">
                    <a16:creationId xmlns:a16="http://schemas.microsoft.com/office/drawing/2014/main" id="{7DD6ADD8-3942-4904-BAD1-83DF92001C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90646" y="7794898"/>
                <a:ext cx="6372963" cy="10281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sđ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8" name="Text Box 36">
                <a:extLst>
                  <a:ext uri="{FF2B5EF4-FFF2-40B4-BE49-F238E27FC236}">
                    <a16:creationId xmlns:a16="http://schemas.microsoft.com/office/drawing/2014/main" id="{7DD6ADD8-3942-4904-BAD1-83DF92001C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590646" y="7794898"/>
                <a:ext cx="6372963" cy="1028102"/>
              </a:xfrm>
              <a:prstGeom prst="rect">
                <a:avLst/>
              </a:prstGeom>
              <a:blipFill>
                <a:blip r:embed="rId3"/>
                <a:stretch>
                  <a:fillRect l="-3728" b="-148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 Box 37">
                <a:extLst>
                  <a:ext uri="{FF2B5EF4-FFF2-40B4-BE49-F238E27FC236}">
                    <a16:creationId xmlns:a16="http://schemas.microsoft.com/office/drawing/2014/main" id="{9BFB368B-F58D-4974-A36C-F4333D4CD6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295099" y="9739114"/>
                <a:ext cx="8656903" cy="20437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ậy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đ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𝐷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</a:p>
              <a:p>
                <a:pPr eaLnBrk="1" hangingPunct="1">
                  <a:spcBef>
                    <a:spcPct val="50000"/>
                  </a:spcBef>
                </a:pP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Text Box 37">
                <a:extLst>
                  <a:ext uri="{FF2B5EF4-FFF2-40B4-BE49-F238E27FC236}">
                    <a16:creationId xmlns:a16="http://schemas.microsoft.com/office/drawing/2014/main" id="{9BFB368B-F58D-4974-A36C-F4333D4CD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295099" y="9739114"/>
                <a:ext cx="8656903" cy="2043765"/>
              </a:xfrm>
              <a:prstGeom prst="rect">
                <a:avLst/>
              </a:prstGeom>
              <a:blipFill>
                <a:blip r:embed="rId4"/>
                <a:stretch>
                  <a:fillRect l="-2887" t="-14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" name="Đối tượng 74">
            <a:extLst>
              <a:ext uri="{FF2B5EF4-FFF2-40B4-BE49-F238E27FC236}">
                <a16:creationId xmlns:a16="http://schemas.microsoft.com/office/drawing/2014/main" id="{24A484A0-4207-4DFF-976A-B17B01965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070171"/>
              </p:ext>
            </p:extLst>
          </p:nvPr>
        </p:nvGraphicFramePr>
        <p:xfrm>
          <a:off x="12295452" y="7764721"/>
          <a:ext cx="802538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FD7DD58F-0E33-448E-A765-60104F0DF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95452" y="7764721"/>
                        <a:ext cx="802538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bldLvl="0" autoUpdateAnimBg="0"/>
      <p:bldP spid="20494" grpId="0"/>
      <p:bldP spid="22" grpId="0"/>
      <p:bldP spid="73" grpId="0" animBg="1"/>
      <p:bldP spid="74" grpId="0" animBg="1"/>
      <p:bldP spid="78" grpId="0"/>
      <p:bldP spid="8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>
            <a:extLst>
              <a:ext uri="{FF2B5EF4-FFF2-40B4-BE49-F238E27FC236}">
                <a16:creationId xmlns:a16="http://schemas.microsoft.com/office/drawing/2014/main" id="{AB90AC47-A466-4473-BDF0-6C45902D2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6727" y="3973746"/>
            <a:ext cx="7706616" cy="687943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010BC2C7-5527-4547-9E8B-A7DAA651D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66643" y="3951516"/>
            <a:ext cx="7633583" cy="6879431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68" name="Text Box 4">
            <a:extLst>
              <a:ext uri="{FF2B5EF4-FFF2-40B4-BE49-F238E27FC236}">
                <a16:creationId xmlns:a16="http://schemas.microsoft.com/office/drawing/2014/main" id="{CAFD6EA1-6B2C-4818-AFFC-2B3C23093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9586" y="1766863"/>
            <a:ext cx="210263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1.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̀m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ô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ợng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́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OA,OE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(OA,OF)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̣c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ở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alt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113669" name="Oval 5">
            <a:extLst>
              <a:ext uri="{FF2B5EF4-FFF2-40B4-BE49-F238E27FC236}">
                <a16:creationId xmlns:a16="http://schemas.microsoft.com/office/drawing/2014/main" id="{55D6F736-AD9E-4731-A2A7-B054585A311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942422" y="9011461"/>
            <a:ext cx="85736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0" name="Oval 6">
            <a:extLst>
              <a:ext uri="{FF2B5EF4-FFF2-40B4-BE49-F238E27FC236}">
                <a16:creationId xmlns:a16="http://schemas.microsoft.com/office/drawing/2014/main" id="{1167C413-C00F-4DEE-B34C-4BD9F58E6E0E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629024" y="64584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1" name="Line 7">
            <a:extLst>
              <a:ext uri="{FF2B5EF4-FFF2-40B4-BE49-F238E27FC236}">
                <a16:creationId xmlns:a16="http://schemas.microsoft.com/office/drawing/2014/main" id="{E454DE0D-5FA6-4669-B138-EC83D7522BD3}"/>
              </a:ext>
            </a:extLst>
          </p:cNvPr>
          <p:cNvSpPr>
            <a:spLocks noChangeShapeType="1"/>
          </p:cNvSpPr>
          <p:nvPr/>
        </p:nvSpPr>
        <p:spPr bwMode="auto">
          <a:xfrm rot="10800000" flipV="1">
            <a:off x="15625366" y="4350022"/>
            <a:ext cx="0" cy="6334859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2" name="Line 8">
            <a:extLst>
              <a:ext uri="{FF2B5EF4-FFF2-40B4-BE49-F238E27FC236}">
                <a16:creationId xmlns:a16="http://schemas.microsoft.com/office/drawing/2014/main" id="{AB48B51B-F4AA-42EB-A89D-BD585CCE73CF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12259477" y="7458707"/>
            <a:ext cx="69159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3" name="Oval 9">
            <a:extLst>
              <a:ext uri="{FF2B5EF4-FFF2-40B4-BE49-F238E27FC236}">
                <a16:creationId xmlns:a16="http://schemas.microsoft.com/office/drawing/2014/main" id="{01C92519-1767-43BC-8FF8-46282AE8743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3269243" y="7398375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4" name="Oval 10">
            <a:extLst>
              <a:ext uri="{FF2B5EF4-FFF2-40B4-BE49-F238E27FC236}">
                <a16:creationId xmlns:a16="http://schemas.microsoft.com/office/drawing/2014/main" id="{596C9239-EEA1-42FC-802C-E051DC63549F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6800252" y="551220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5" name="Oval 11">
            <a:extLst>
              <a:ext uri="{FF2B5EF4-FFF2-40B4-BE49-F238E27FC236}">
                <a16:creationId xmlns:a16="http://schemas.microsoft.com/office/drawing/2014/main" id="{B7B29D90-6BFC-4B15-AE17-503CFB206B9B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65035" y="9694166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6" name="Oval 12">
            <a:extLst>
              <a:ext uri="{FF2B5EF4-FFF2-40B4-BE49-F238E27FC236}">
                <a16:creationId xmlns:a16="http://schemas.microsoft.com/office/drawing/2014/main" id="{E7158ED7-862B-4CAB-AF2E-72CD2E3FF7D3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5590438" y="5115287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77" name="Oval 13">
            <a:extLst>
              <a:ext uri="{FF2B5EF4-FFF2-40B4-BE49-F238E27FC236}">
                <a16:creationId xmlns:a16="http://schemas.microsoft.com/office/drawing/2014/main" id="{D48F622E-AD1A-4B01-BCAC-6966C9ED86A5}"/>
              </a:ext>
            </a:extLst>
          </p:cNvPr>
          <p:cNvSpPr>
            <a:spLocks noChangeArrowheads="1"/>
          </p:cNvSpPr>
          <p:nvPr/>
        </p:nvSpPr>
        <p:spPr bwMode="auto">
          <a:xfrm rot="10800000" flipH="1" flipV="1">
            <a:off x="17810019" y="7426954"/>
            <a:ext cx="88910" cy="825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3678" name="Group 14">
            <a:extLst>
              <a:ext uri="{FF2B5EF4-FFF2-40B4-BE49-F238E27FC236}">
                <a16:creationId xmlns:a16="http://schemas.microsoft.com/office/drawing/2014/main" id="{3F7DE00B-B2D5-4EFA-BC57-ABCAB164099B}"/>
              </a:ext>
            </a:extLst>
          </p:cNvPr>
          <p:cNvGrpSpPr>
            <a:grpSpLocks/>
          </p:cNvGrpSpPr>
          <p:nvPr/>
        </p:nvGrpSpPr>
        <p:grpSpPr bwMode="auto">
          <a:xfrm>
            <a:off x="12192794" y="4061065"/>
            <a:ext cx="7846332" cy="6477751"/>
            <a:chOff x="3221" y="1207"/>
            <a:chExt cx="2471" cy="2040"/>
          </a:xfrm>
        </p:grpSpPr>
        <p:sp>
          <p:nvSpPr>
            <p:cNvPr id="113679" name="Text Box 15">
              <a:extLst>
                <a:ext uri="{FF2B5EF4-FFF2-40B4-BE49-F238E27FC236}">
                  <a16:creationId xmlns:a16="http://schemas.microsoft.com/office/drawing/2014/main" id="{615DA8DB-790B-4616-B2DE-2368F4C30E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3" y="1780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680" name="Text Box 16">
              <a:extLst>
                <a:ext uri="{FF2B5EF4-FFF2-40B4-BE49-F238E27FC236}">
                  <a16:creationId xmlns:a16="http://schemas.microsoft.com/office/drawing/2014/main" id="{D2CD330C-DFA5-4B41-9629-B0E7A8D485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6" y="300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681" name="Text Box 17">
              <a:extLst>
                <a:ext uri="{FF2B5EF4-FFF2-40B4-BE49-F238E27FC236}">
                  <a16:creationId xmlns:a16="http://schemas.microsoft.com/office/drawing/2014/main" id="{B6B0AE8C-DB9A-4732-883C-739C13C0A2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6" y="2243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682" name="Line 18">
              <a:extLst>
                <a:ext uri="{FF2B5EF4-FFF2-40B4-BE49-F238E27FC236}">
                  <a16:creationId xmlns:a16="http://schemas.microsoft.com/office/drawing/2014/main" id="{592583FB-838A-4857-9F2B-2880B09CF10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4298" y="1983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3" name="Text Box 19">
              <a:extLst>
                <a:ext uri="{FF2B5EF4-FFF2-40B4-BE49-F238E27FC236}">
                  <a16:creationId xmlns:a16="http://schemas.microsoft.com/office/drawing/2014/main" id="{BFED369A-2778-4817-A08B-04ABFEC7B2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45" y="228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684" name="Text Box 20">
              <a:extLst>
                <a:ext uri="{FF2B5EF4-FFF2-40B4-BE49-F238E27FC236}">
                  <a16:creationId xmlns:a16="http://schemas.microsoft.com/office/drawing/2014/main" id="{3F059CFC-9FD4-4C32-97E5-8B63B1373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4" y="120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685" name="Oval 21">
              <a:extLst>
                <a:ext uri="{FF2B5EF4-FFF2-40B4-BE49-F238E27FC236}">
                  <a16:creationId xmlns:a16="http://schemas.microsoft.com/office/drawing/2014/main" id="{BDE31C66-7C03-4AF5-A33D-0F9BCC812C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2" y="1551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6" name="Line 22">
              <a:extLst>
                <a:ext uri="{FF2B5EF4-FFF2-40B4-BE49-F238E27FC236}">
                  <a16:creationId xmlns:a16="http://schemas.microsoft.com/office/drawing/2014/main" id="{41233A1A-3917-4504-9EAF-3A2545F95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87" y="2279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687" name="Text Box 23">
              <a:extLst>
                <a:ext uri="{FF2B5EF4-FFF2-40B4-BE49-F238E27FC236}">
                  <a16:creationId xmlns:a16="http://schemas.microsoft.com/office/drawing/2014/main" id="{DC848D30-20AF-482C-AD10-D53E2F8BED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225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688" name="Text Box 24">
              <a:extLst>
                <a:ext uri="{FF2B5EF4-FFF2-40B4-BE49-F238E27FC236}">
                  <a16:creationId xmlns:a16="http://schemas.microsoft.com/office/drawing/2014/main" id="{DC0562EA-AE99-43BD-803D-15218167D3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1" y="225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689" name="Text Box 25">
              <a:extLst>
                <a:ext uri="{FF2B5EF4-FFF2-40B4-BE49-F238E27FC236}">
                  <a16:creationId xmlns:a16="http://schemas.microsoft.com/office/drawing/2014/main" id="{2D569A5E-D3DD-47D0-9B23-3DF86CBB4E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45" y="13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690" name="Text Box 26">
              <a:extLst>
                <a:ext uri="{FF2B5EF4-FFF2-40B4-BE49-F238E27FC236}">
                  <a16:creationId xmlns:a16="http://schemas.microsoft.com/office/drawing/2014/main" id="{746A0863-678F-42DB-8494-EA902183E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8" y="2709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</p:grpSp>
      <p:sp>
        <p:nvSpPr>
          <p:cNvPr id="113691" name="Arc 27">
            <a:extLst>
              <a:ext uri="{FF2B5EF4-FFF2-40B4-BE49-F238E27FC236}">
                <a16:creationId xmlns:a16="http://schemas.microsoft.com/office/drawing/2014/main" id="{D3D2BB3A-39AF-4CB7-B00E-51B6A7CDA8F1}"/>
              </a:ext>
            </a:extLst>
          </p:cNvPr>
          <p:cNvSpPr>
            <a:spLocks/>
          </p:cNvSpPr>
          <p:nvPr/>
        </p:nvSpPr>
        <p:spPr bwMode="auto">
          <a:xfrm>
            <a:off x="15577737" y="6642636"/>
            <a:ext cx="727158" cy="790668"/>
          </a:xfrm>
          <a:custGeom>
            <a:avLst/>
            <a:gdLst>
              <a:gd name="G0" fmla="+- 0 0 0"/>
              <a:gd name="G1" fmla="+- 21585 0 0"/>
              <a:gd name="G2" fmla="+- 21600 0 0"/>
              <a:gd name="T0" fmla="*/ 804 w 19923"/>
              <a:gd name="T1" fmla="*/ 0 h 21585"/>
              <a:gd name="T2" fmla="*/ 19923 w 19923"/>
              <a:gd name="T3" fmla="*/ 13239 h 21585"/>
              <a:gd name="T4" fmla="*/ 0 w 19923"/>
              <a:gd name="T5" fmla="*/ 21585 h 215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923" h="21585" fill="none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</a:path>
              <a:path w="19923" h="21585" stroke="0" extrusionOk="0">
                <a:moveTo>
                  <a:pt x="804" y="-1"/>
                </a:moveTo>
                <a:cubicBezTo>
                  <a:pt x="9211" y="313"/>
                  <a:pt x="16671" y="5479"/>
                  <a:pt x="19922" y="13239"/>
                </a:cubicBezTo>
                <a:lnTo>
                  <a:pt x="0" y="21585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2" name="Arc 28">
            <a:extLst>
              <a:ext uri="{FF2B5EF4-FFF2-40B4-BE49-F238E27FC236}">
                <a16:creationId xmlns:a16="http://schemas.microsoft.com/office/drawing/2014/main" id="{C9DE96A0-F4C8-48AB-9F2C-8F03239110E0}"/>
              </a:ext>
            </a:extLst>
          </p:cNvPr>
          <p:cNvSpPr>
            <a:spLocks/>
          </p:cNvSpPr>
          <p:nvPr/>
        </p:nvSpPr>
        <p:spPr bwMode="auto">
          <a:xfrm>
            <a:off x="14787069" y="6645814"/>
            <a:ext cx="816070" cy="1581333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22271 w 22271"/>
              <a:gd name="T1" fmla="*/ 43190 h 43200"/>
              <a:gd name="T2" fmla="*/ 22267 w 22271"/>
              <a:gd name="T3" fmla="*/ 10 h 43200"/>
              <a:gd name="T4" fmla="*/ 21600 w 22271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71" h="43200" fill="none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</a:path>
              <a:path w="22271" h="43200" stroke="0" extrusionOk="0">
                <a:moveTo>
                  <a:pt x="22270" y="43189"/>
                </a:moveTo>
                <a:cubicBezTo>
                  <a:pt x="22047" y="43196"/>
                  <a:pt x="21823" y="43199"/>
                  <a:pt x="21600" y="43199"/>
                </a:cubicBezTo>
                <a:cubicBezTo>
                  <a:pt x="9670" y="43200"/>
                  <a:pt x="0" y="33529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822" y="0"/>
                  <a:pt x="22044" y="3"/>
                  <a:pt x="22266" y="10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3" name="Arc 29">
            <a:extLst>
              <a:ext uri="{FF2B5EF4-FFF2-40B4-BE49-F238E27FC236}">
                <a16:creationId xmlns:a16="http://schemas.microsoft.com/office/drawing/2014/main" id="{2508A5C4-41D8-41E4-BC9E-3455CAFB1634}"/>
              </a:ext>
            </a:extLst>
          </p:cNvPr>
          <p:cNvSpPr>
            <a:spLocks/>
          </p:cNvSpPr>
          <p:nvPr/>
        </p:nvSpPr>
        <p:spPr bwMode="auto">
          <a:xfrm>
            <a:off x="15609490" y="7430127"/>
            <a:ext cx="790666" cy="790668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582 w 21582"/>
              <a:gd name="T1" fmla="*/ 870 h 21581"/>
              <a:gd name="T2" fmla="*/ 915 w 21582"/>
              <a:gd name="T3" fmla="*/ 21581 h 21581"/>
              <a:gd name="T4" fmla="*/ 0 w 21582"/>
              <a:gd name="T5" fmla="*/ 0 h 215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582" h="21581" fill="none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</a:path>
              <a:path w="21582" h="21581" stroke="0" extrusionOk="0">
                <a:moveTo>
                  <a:pt x="21582" y="870"/>
                </a:moveTo>
                <a:cubicBezTo>
                  <a:pt x="21129" y="12098"/>
                  <a:pt x="12142" y="21104"/>
                  <a:pt x="914" y="21580"/>
                </a:cubicBez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4" name="Arc 30">
            <a:extLst>
              <a:ext uri="{FF2B5EF4-FFF2-40B4-BE49-F238E27FC236}">
                <a16:creationId xmlns:a16="http://schemas.microsoft.com/office/drawing/2014/main" id="{F51CA9F5-96FE-45A3-B447-E81FE206224B}"/>
              </a:ext>
            </a:extLst>
          </p:cNvPr>
          <p:cNvSpPr>
            <a:spLocks/>
          </p:cNvSpPr>
          <p:nvPr/>
        </p:nvSpPr>
        <p:spPr bwMode="auto">
          <a:xfrm>
            <a:off x="15622191" y="6417188"/>
            <a:ext cx="965312" cy="103199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30 w 21600"/>
              <a:gd name="T1" fmla="*/ 0 h 23542"/>
              <a:gd name="T2" fmla="*/ 21513 w 21600"/>
              <a:gd name="T3" fmla="*/ 23542 h 23542"/>
              <a:gd name="T4" fmla="*/ 0 w 21600"/>
              <a:gd name="T5" fmla="*/ 21600 h 235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542" fill="none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</a:path>
              <a:path w="21600" h="23542" stroke="0" extrusionOk="0">
                <a:moveTo>
                  <a:pt x="29" y="0"/>
                </a:moveTo>
                <a:cubicBezTo>
                  <a:pt x="11947" y="16"/>
                  <a:pt x="21600" y="9682"/>
                  <a:pt x="21600" y="21600"/>
                </a:cubicBezTo>
                <a:cubicBezTo>
                  <a:pt x="21600" y="22248"/>
                  <a:pt x="21570" y="22896"/>
                  <a:pt x="21512" y="23541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5" name="Arc 31">
            <a:extLst>
              <a:ext uri="{FF2B5EF4-FFF2-40B4-BE49-F238E27FC236}">
                <a16:creationId xmlns:a16="http://schemas.microsoft.com/office/drawing/2014/main" id="{54ABF4AD-D210-4925-9509-7B10529BEFCD}"/>
              </a:ext>
            </a:extLst>
          </p:cNvPr>
          <p:cNvSpPr>
            <a:spLocks/>
          </p:cNvSpPr>
          <p:nvPr/>
        </p:nvSpPr>
        <p:spPr bwMode="auto">
          <a:xfrm>
            <a:off x="14564794" y="6420361"/>
            <a:ext cx="1063749" cy="1740101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6668 w 21927"/>
              <a:gd name="T1" fmla="*/ 37208 h 37208"/>
              <a:gd name="T2" fmla="*/ 21927 w 21927"/>
              <a:gd name="T3" fmla="*/ 2 h 37208"/>
              <a:gd name="T4" fmla="*/ 21600 w 21927"/>
              <a:gd name="T5" fmla="*/ 21600 h 37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927" h="37208" fill="none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</a:path>
              <a:path w="21927" h="37208" stroke="0" extrusionOk="0">
                <a:moveTo>
                  <a:pt x="6668" y="37207"/>
                </a:moveTo>
                <a:cubicBezTo>
                  <a:pt x="2408" y="33132"/>
                  <a:pt x="0" y="27494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21709" y="0"/>
                  <a:pt x="21818" y="0"/>
                  <a:pt x="21926" y="2"/>
                </a:cubicBezTo>
                <a:lnTo>
                  <a:pt x="21600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6" name="Arc 32">
            <a:extLst>
              <a:ext uri="{FF2B5EF4-FFF2-40B4-BE49-F238E27FC236}">
                <a16:creationId xmlns:a16="http://schemas.microsoft.com/office/drawing/2014/main" id="{1F3B2578-B4F4-4165-9272-7876DFD42C3A}"/>
              </a:ext>
            </a:extLst>
          </p:cNvPr>
          <p:cNvSpPr>
            <a:spLocks/>
          </p:cNvSpPr>
          <p:nvPr/>
        </p:nvSpPr>
        <p:spPr bwMode="auto">
          <a:xfrm>
            <a:off x="15574561" y="6156806"/>
            <a:ext cx="1241570" cy="2273563"/>
          </a:xfrm>
          <a:custGeom>
            <a:avLst/>
            <a:gdLst>
              <a:gd name="G0" fmla="+- 1245 0 0"/>
              <a:gd name="G1" fmla="+- 21600 0 0"/>
              <a:gd name="G2" fmla="+- 21600 0 0"/>
              <a:gd name="T0" fmla="*/ 0 w 22845"/>
              <a:gd name="T1" fmla="*/ 36 h 43200"/>
              <a:gd name="T2" fmla="*/ 154 w 22845"/>
              <a:gd name="T3" fmla="*/ 43172 h 43200"/>
              <a:gd name="T4" fmla="*/ 1245 w 2284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845" h="43200" fill="none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</a:path>
              <a:path w="22845" h="43200" stroke="0" extrusionOk="0">
                <a:moveTo>
                  <a:pt x="-1" y="35"/>
                </a:moveTo>
                <a:cubicBezTo>
                  <a:pt x="414" y="11"/>
                  <a:pt x="829" y="0"/>
                  <a:pt x="1245" y="0"/>
                </a:cubicBezTo>
                <a:cubicBezTo>
                  <a:pt x="13174" y="0"/>
                  <a:pt x="22845" y="9670"/>
                  <a:pt x="22845" y="21600"/>
                </a:cubicBezTo>
                <a:cubicBezTo>
                  <a:pt x="22845" y="33529"/>
                  <a:pt x="13174" y="43200"/>
                  <a:pt x="1245" y="43200"/>
                </a:cubicBezTo>
                <a:cubicBezTo>
                  <a:pt x="881" y="43199"/>
                  <a:pt x="517" y="43190"/>
                  <a:pt x="153" y="43172"/>
                </a:cubicBezTo>
                <a:lnTo>
                  <a:pt x="1245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7" name="Arc 33">
            <a:extLst>
              <a:ext uri="{FF2B5EF4-FFF2-40B4-BE49-F238E27FC236}">
                <a16:creationId xmlns:a16="http://schemas.microsoft.com/office/drawing/2014/main" id="{CF6C1667-3073-4844-B4E1-AB9D9B295195}"/>
              </a:ext>
            </a:extLst>
          </p:cNvPr>
          <p:cNvSpPr>
            <a:spLocks/>
          </p:cNvSpPr>
          <p:nvPr/>
        </p:nvSpPr>
        <p:spPr bwMode="auto">
          <a:xfrm flipH="1">
            <a:off x="14348868" y="6156806"/>
            <a:ext cx="1298726" cy="2168775"/>
          </a:xfrm>
          <a:custGeom>
            <a:avLst/>
            <a:gdLst>
              <a:gd name="G0" fmla="+- 0 0 0"/>
              <a:gd name="G1" fmla="+- 21591 0 0"/>
              <a:gd name="G2" fmla="+- 21600 0 0"/>
              <a:gd name="T0" fmla="*/ 629 w 21600"/>
              <a:gd name="T1" fmla="*/ 0 h 37157"/>
              <a:gd name="T2" fmla="*/ 14975 w 21600"/>
              <a:gd name="T3" fmla="*/ 37157 h 37157"/>
              <a:gd name="T4" fmla="*/ 0 w 21600"/>
              <a:gd name="T5" fmla="*/ 21591 h 371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37157" fill="none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</a:path>
              <a:path w="21600" h="37157" stroke="0" extrusionOk="0">
                <a:moveTo>
                  <a:pt x="628" y="0"/>
                </a:moveTo>
                <a:cubicBezTo>
                  <a:pt x="12308" y="340"/>
                  <a:pt x="21600" y="9906"/>
                  <a:pt x="21600" y="21591"/>
                </a:cubicBezTo>
                <a:cubicBezTo>
                  <a:pt x="21600" y="27464"/>
                  <a:pt x="19208" y="33084"/>
                  <a:pt x="14975" y="37157"/>
                </a:cubicBezTo>
                <a:lnTo>
                  <a:pt x="0" y="21591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8" name="Arc 34">
            <a:extLst>
              <a:ext uri="{FF2B5EF4-FFF2-40B4-BE49-F238E27FC236}">
                <a16:creationId xmlns:a16="http://schemas.microsoft.com/office/drawing/2014/main" id="{348D33D1-C42B-4457-89D1-B2197060A89D}"/>
              </a:ext>
            </a:extLst>
          </p:cNvPr>
          <p:cNvSpPr>
            <a:spLocks/>
          </p:cNvSpPr>
          <p:nvPr/>
        </p:nvSpPr>
        <p:spPr bwMode="auto">
          <a:xfrm>
            <a:off x="14882331" y="7414253"/>
            <a:ext cx="720809" cy="1009767"/>
          </a:xfrm>
          <a:custGeom>
            <a:avLst/>
            <a:gdLst>
              <a:gd name="G0" fmla="+- 14355 0 0"/>
              <a:gd name="G1" fmla="+- 0 0 0"/>
              <a:gd name="G2" fmla="+- 21600 0 0"/>
              <a:gd name="T0" fmla="*/ 14812 w 14812"/>
              <a:gd name="T1" fmla="*/ 21595 h 21600"/>
              <a:gd name="T2" fmla="*/ 0 w 14812"/>
              <a:gd name="T3" fmla="*/ 16140 h 21600"/>
              <a:gd name="T4" fmla="*/ 14355 w 14812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12" h="21600" fill="none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</a:path>
              <a:path w="14812" h="21600" stroke="0" extrusionOk="0">
                <a:moveTo>
                  <a:pt x="14812" y="21595"/>
                </a:moveTo>
                <a:cubicBezTo>
                  <a:pt x="14659" y="21598"/>
                  <a:pt x="14507" y="21599"/>
                  <a:pt x="14355" y="21599"/>
                </a:cubicBezTo>
                <a:cubicBezTo>
                  <a:pt x="9062" y="21599"/>
                  <a:pt x="3954" y="19657"/>
                  <a:pt x="0" y="16139"/>
                </a:cubicBezTo>
                <a:lnTo>
                  <a:pt x="14355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699" name="Text Box 35">
            <a:extLst>
              <a:ext uri="{FF2B5EF4-FFF2-40B4-BE49-F238E27FC236}">
                <a16:creationId xmlns:a16="http://schemas.microsoft.com/office/drawing/2014/main" id="{195A2054-2AB1-499B-9274-F8E386CF8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8260" y="7465058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p:grpSp>
        <p:nvGrpSpPr>
          <p:cNvPr id="113700" name="Group 36">
            <a:extLst>
              <a:ext uri="{FF2B5EF4-FFF2-40B4-BE49-F238E27FC236}">
                <a16:creationId xmlns:a16="http://schemas.microsoft.com/office/drawing/2014/main" id="{2006B6BE-05C7-4095-BA5B-CFF2F7ABD8CE}"/>
              </a:ext>
            </a:extLst>
          </p:cNvPr>
          <p:cNvGrpSpPr>
            <a:grpSpLocks/>
          </p:cNvGrpSpPr>
          <p:nvPr/>
        </p:nvGrpSpPr>
        <p:grpSpPr bwMode="auto">
          <a:xfrm>
            <a:off x="2612711" y="3873716"/>
            <a:ext cx="7846334" cy="6798463"/>
            <a:chOff x="182" y="1117"/>
            <a:chExt cx="2471" cy="2141"/>
          </a:xfrm>
        </p:grpSpPr>
        <p:sp>
          <p:nvSpPr>
            <p:cNvPr id="113701" name="Oval 37">
              <a:extLst>
                <a:ext uri="{FF2B5EF4-FFF2-40B4-BE49-F238E27FC236}">
                  <a16:creationId xmlns:a16="http://schemas.microsoft.com/office/drawing/2014/main" id="{BBA47A6C-0B76-4159-9723-7ECE1A9C33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733" y="2731"/>
              <a:ext cx="27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2" name="Oval 38">
              <a:extLst>
                <a:ext uri="{FF2B5EF4-FFF2-40B4-BE49-F238E27FC236}">
                  <a16:creationId xmlns:a16="http://schemas.microsoft.com/office/drawing/2014/main" id="{742B84EF-F804-4510-96DB-263A6C1955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894" y="1927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3" name="Line 39">
              <a:extLst>
                <a:ext uri="{FF2B5EF4-FFF2-40B4-BE49-F238E27FC236}">
                  <a16:creationId xmlns:a16="http://schemas.microsoft.com/office/drawing/2014/main" id="{BE997006-92B3-40E5-8C12-82453D251F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263" y="1263"/>
              <a:ext cx="0" cy="199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4" name="Line 40">
              <a:extLst>
                <a:ext uri="{FF2B5EF4-FFF2-40B4-BE49-F238E27FC236}">
                  <a16:creationId xmlns:a16="http://schemas.microsoft.com/office/drawing/2014/main" id="{40A5FDFF-AD5F-4B06-B9CE-4B1BCBB57D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>
              <a:off x="203" y="2242"/>
              <a:ext cx="217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5" name="Text Box 41">
              <a:extLst>
                <a:ext uri="{FF2B5EF4-FFF2-40B4-BE49-F238E27FC236}">
                  <a16:creationId xmlns:a16="http://schemas.microsoft.com/office/drawing/2014/main" id="{37D739BA-A5A9-4A1F-8533-434716658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4" y="1745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</a:t>
              </a:r>
            </a:p>
          </p:txBody>
        </p:sp>
        <p:sp>
          <p:nvSpPr>
            <p:cNvPr id="113706" name="Text Box 42">
              <a:extLst>
                <a:ext uri="{FF2B5EF4-FFF2-40B4-BE49-F238E27FC236}">
                  <a16:creationId xmlns:a16="http://schemas.microsoft.com/office/drawing/2014/main" id="{1D825BA0-C4B8-4712-8687-656B9136E9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" y="2970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’</a:t>
              </a:r>
            </a:p>
          </p:txBody>
        </p:sp>
        <p:sp>
          <p:nvSpPr>
            <p:cNvPr id="113707" name="Text Box 43">
              <a:extLst>
                <a:ext uri="{FF2B5EF4-FFF2-40B4-BE49-F238E27FC236}">
                  <a16:creationId xmlns:a16="http://schemas.microsoft.com/office/drawing/2014/main" id="{DBE7B16C-AE10-4D95-BC08-694EC1ECAB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7" y="2208"/>
              <a:ext cx="30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i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113708" name="Line 44">
              <a:extLst>
                <a:ext uri="{FF2B5EF4-FFF2-40B4-BE49-F238E27FC236}">
                  <a16:creationId xmlns:a16="http://schemas.microsoft.com/office/drawing/2014/main" id="{D3040135-211E-4F56-9B8D-1398EFFAF3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740000" flipH="1">
              <a:off x="1259" y="1948"/>
              <a:ext cx="635" cy="28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09" name="Text Box 45">
              <a:extLst>
                <a:ext uri="{FF2B5EF4-FFF2-40B4-BE49-F238E27FC236}">
                  <a16:creationId xmlns:a16="http://schemas.microsoft.com/office/drawing/2014/main" id="{7556723F-A579-47F4-96F1-B9089C91B6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2245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</a:t>
              </a:r>
            </a:p>
          </p:txBody>
        </p:sp>
        <p:sp>
          <p:nvSpPr>
            <p:cNvPr id="113710" name="Text Box 46">
              <a:extLst>
                <a:ext uri="{FF2B5EF4-FFF2-40B4-BE49-F238E27FC236}">
                  <a16:creationId xmlns:a16="http://schemas.microsoft.com/office/drawing/2014/main" id="{ECE9A3E2-7FB9-4F55-A67C-21187BA5E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5" y="1117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y</a:t>
              </a:r>
            </a:p>
          </p:txBody>
        </p:sp>
        <p:sp>
          <p:nvSpPr>
            <p:cNvPr id="113711" name="Oval 47">
              <a:extLst>
                <a:ext uri="{FF2B5EF4-FFF2-40B4-BE49-F238E27FC236}">
                  <a16:creationId xmlns:a16="http://schemas.microsoft.com/office/drawing/2014/main" id="{BBA7C110-811B-43C5-8A5C-FC3DF7882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" y="1516"/>
              <a:ext cx="1435" cy="1435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2" name="Oval 48">
              <a:extLst>
                <a:ext uri="{FF2B5EF4-FFF2-40B4-BE49-F238E27FC236}">
                  <a16:creationId xmlns:a16="http://schemas.microsoft.com/office/drawing/2014/main" id="{BEF9C476-AE40-4381-B8FD-483DB34BE4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521" y="2223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3" name="Oval 49">
              <a:extLst>
                <a:ext uri="{FF2B5EF4-FFF2-40B4-BE49-F238E27FC236}">
                  <a16:creationId xmlns:a16="http://schemas.microsoft.com/office/drawing/2014/main" id="{88DFFF1C-51E8-4669-BEB0-3D9B3CC2C1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633" y="1629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4" name="Line 50">
              <a:extLst>
                <a:ext uri="{FF2B5EF4-FFF2-40B4-BE49-F238E27FC236}">
                  <a16:creationId xmlns:a16="http://schemas.microsoft.com/office/drawing/2014/main" id="{42899D8F-B40D-491B-9F81-DD809FB550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48" y="2244"/>
              <a:ext cx="508" cy="49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5" name="Oval 51">
              <a:extLst>
                <a:ext uri="{FF2B5EF4-FFF2-40B4-BE49-F238E27FC236}">
                  <a16:creationId xmlns:a16="http://schemas.microsoft.com/office/drawing/2014/main" id="{F9DF45ED-8B62-4B2C-959A-6DEF85173EA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44" y="2946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6" name="Oval 52">
              <a:extLst>
                <a:ext uri="{FF2B5EF4-FFF2-40B4-BE49-F238E27FC236}">
                  <a16:creationId xmlns:a16="http://schemas.microsoft.com/office/drawing/2014/main" id="{F3399421-47C1-495F-9354-023D58999D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252" y="1504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7" name="Oval 53">
              <a:extLst>
                <a:ext uri="{FF2B5EF4-FFF2-40B4-BE49-F238E27FC236}">
                  <a16:creationId xmlns:a16="http://schemas.microsoft.com/office/drawing/2014/main" id="{C5BE8016-1F00-4EFE-8522-35E52359C80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 flipH="1" flipV="1">
              <a:off x="1951" y="2232"/>
              <a:ext cx="28" cy="2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18" name="Text Box 54">
              <a:extLst>
                <a:ext uri="{FF2B5EF4-FFF2-40B4-BE49-F238E27FC236}">
                  <a16:creationId xmlns:a16="http://schemas.microsoft.com/office/drawing/2014/main" id="{822D6D7D-EF12-474B-816F-80AB915067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7" y="2218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13719" name="Text Box 55">
              <a:extLst>
                <a:ext uri="{FF2B5EF4-FFF2-40B4-BE49-F238E27FC236}">
                  <a16:creationId xmlns:a16="http://schemas.microsoft.com/office/drawing/2014/main" id="{B9A85025-534A-4586-9581-7216D607F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" y="2223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113720" name="Text Box 56">
              <a:extLst>
                <a:ext uri="{FF2B5EF4-FFF2-40B4-BE49-F238E27FC236}">
                  <a16:creationId xmlns:a16="http://schemas.microsoft.com/office/drawing/2014/main" id="{A80B804D-2D72-4CC5-BEEA-98CFE8ED2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6" y="1282"/>
              <a:ext cx="347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13721" name="Text Box 57">
              <a:extLst>
                <a:ext uri="{FF2B5EF4-FFF2-40B4-BE49-F238E27FC236}">
                  <a16:creationId xmlns:a16="http://schemas.microsoft.com/office/drawing/2014/main" id="{220AA635-358F-4BD0-A5C2-D942228A9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" y="2674"/>
              <a:ext cx="330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113722" name="Arc 58">
              <a:extLst>
                <a:ext uri="{FF2B5EF4-FFF2-40B4-BE49-F238E27FC236}">
                  <a16:creationId xmlns:a16="http://schemas.microsoft.com/office/drawing/2014/main" id="{EA9C7014-9452-46CF-AE5C-CD6C2673F4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1984"/>
              <a:ext cx="228" cy="249"/>
            </a:xfrm>
            <a:custGeom>
              <a:avLst/>
              <a:gdLst>
                <a:gd name="G0" fmla="+- 0 0 0"/>
                <a:gd name="G1" fmla="+- 21561 0 0"/>
                <a:gd name="G2" fmla="+- 21600 0 0"/>
                <a:gd name="T0" fmla="*/ 1304 w 19863"/>
                <a:gd name="T1" fmla="*/ 0 h 21561"/>
                <a:gd name="T2" fmla="*/ 19863 w 19863"/>
                <a:gd name="T3" fmla="*/ 13074 h 21561"/>
                <a:gd name="T4" fmla="*/ 0 w 19863"/>
                <a:gd name="T5" fmla="*/ 21561 h 21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863" h="21561" fill="none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</a:path>
                <a:path w="19863" h="21561" stroke="0" extrusionOk="0">
                  <a:moveTo>
                    <a:pt x="1303" y="0"/>
                  </a:moveTo>
                  <a:cubicBezTo>
                    <a:pt x="9466" y="494"/>
                    <a:pt x="16649" y="5554"/>
                    <a:pt x="19862" y="13074"/>
                  </a:cubicBezTo>
                  <a:lnTo>
                    <a:pt x="0" y="21561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3" name="Arc 59">
              <a:extLst>
                <a:ext uri="{FF2B5EF4-FFF2-40B4-BE49-F238E27FC236}">
                  <a16:creationId xmlns:a16="http://schemas.microsoft.com/office/drawing/2014/main" id="{9D5C9A1D-A866-44E8-A584-B8948A40461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" y="1986"/>
              <a:ext cx="264" cy="498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2271 w 22874"/>
                <a:gd name="T1" fmla="*/ 43190 h 43200"/>
                <a:gd name="T2" fmla="*/ 22874 w 22874"/>
                <a:gd name="T3" fmla="*/ 38 h 43200"/>
                <a:gd name="T4" fmla="*/ 21600 w 2287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874" h="43200" fill="none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</a:path>
                <a:path w="22874" h="43200" stroke="0" extrusionOk="0">
                  <a:moveTo>
                    <a:pt x="22270" y="43189"/>
                  </a:moveTo>
                  <a:cubicBezTo>
                    <a:pt x="22047" y="43196"/>
                    <a:pt x="21823" y="43199"/>
                    <a:pt x="21600" y="43199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024" y="0"/>
                    <a:pt x="22449" y="12"/>
                    <a:pt x="22874" y="37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4" name="Arc 60">
              <a:extLst>
                <a:ext uri="{FF2B5EF4-FFF2-40B4-BE49-F238E27FC236}">
                  <a16:creationId xmlns:a16="http://schemas.microsoft.com/office/drawing/2014/main" id="{1B67B30F-B925-4D90-9A51-D9A6766BD8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8" y="2233"/>
              <a:ext cx="249" cy="24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582 w 21582"/>
                <a:gd name="T1" fmla="*/ 870 h 21581"/>
                <a:gd name="T2" fmla="*/ 915 w 21582"/>
                <a:gd name="T3" fmla="*/ 21581 h 21581"/>
                <a:gd name="T4" fmla="*/ 0 w 21582"/>
                <a:gd name="T5" fmla="*/ 0 h 215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82" h="21581" fill="none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</a:path>
                <a:path w="21582" h="21581" stroke="0" extrusionOk="0">
                  <a:moveTo>
                    <a:pt x="21582" y="870"/>
                  </a:moveTo>
                  <a:cubicBezTo>
                    <a:pt x="21129" y="12098"/>
                    <a:pt x="12142" y="21104"/>
                    <a:pt x="914" y="2158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5" name="Arc 61">
              <a:extLst>
                <a:ext uri="{FF2B5EF4-FFF2-40B4-BE49-F238E27FC236}">
                  <a16:creationId xmlns:a16="http://schemas.microsoft.com/office/drawing/2014/main" id="{9258209F-F638-4A6B-80DC-A4A02E5DB0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9" y="1917"/>
              <a:ext cx="307" cy="323"/>
            </a:xfrm>
            <a:custGeom>
              <a:avLst/>
              <a:gdLst>
                <a:gd name="G0" fmla="+- 184 0 0"/>
                <a:gd name="G1" fmla="+- 21600 0 0"/>
                <a:gd name="G2" fmla="+- 21600 0 0"/>
                <a:gd name="T0" fmla="*/ 0 w 21784"/>
                <a:gd name="T1" fmla="*/ 1 h 23419"/>
                <a:gd name="T2" fmla="*/ 21707 w 21784"/>
                <a:gd name="T3" fmla="*/ 23419 h 23419"/>
                <a:gd name="T4" fmla="*/ 184 w 21784"/>
                <a:gd name="T5" fmla="*/ 21600 h 23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84" h="23419" fill="none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</a:path>
                <a:path w="21784" h="23419" stroke="0" extrusionOk="0">
                  <a:moveTo>
                    <a:pt x="-1" y="0"/>
                  </a:moveTo>
                  <a:cubicBezTo>
                    <a:pt x="61" y="0"/>
                    <a:pt x="122" y="0"/>
                    <a:pt x="184" y="0"/>
                  </a:cubicBezTo>
                  <a:cubicBezTo>
                    <a:pt x="12113" y="0"/>
                    <a:pt x="21784" y="9670"/>
                    <a:pt x="21784" y="21600"/>
                  </a:cubicBezTo>
                  <a:cubicBezTo>
                    <a:pt x="21784" y="22207"/>
                    <a:pt x="21758" y="22814"/>
                    <a:pt x="21707" y="23419"/>
                  </a:cubicBezTo>
                  <a:lnTo>
                    <a:pt x="184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6" name="Arc 62">
              <a:extLst>
                <a:ext uri="{FF2B5EF4-FFF2-40B4-BE49-F238E27FC236}">
                  <a16:creationId xmlns:a16="http://schemas.microsoft.com/office/drawing/2014/main" id="{4C523B2F-C9C6-4455-9F36-028C93FD37CA}"/>
                </a:ext>
              </a:extLst>
            </p:cNvPr>
            <p:cNvSpPr>
              <a:spLocks/>
            </p:cNvSpPr>
            <p:nvPr/>
          </p:nvSpPr>
          <p:spPr bwMode="auto">
            <a:xfrm>
              <a:off x="929" y="1915"/>
              <a:ext cx="335" cy="55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6933 w 21926"/>
                <a:gd name="T1" fmla="*/ 37456 h 37456"/>
                <a:gd name="T2" fmla="*/ 21926 w 21926"/>
                <a:gd name="T3" fmla="*/ 2 h 37456"/>
                <a:gd name="T4" fmla="*/ 21600 w 21926"/>
                <a:gd name="T5" fmla="*/ 21600 h 37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26" h="37456" fill="none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</a:path>
                <a:path w="21926" h="37456" stroke="0" extrusionOk="0">
                  <a:moveTo>
                    <a:pt x="6932" y="37456"/>
                  </a:moveTo>
                  <a:cubicBezTo>
                    <a:pt x="2512" y="33368"/>
                    <a:pt x="0" y="27620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1708" y="0"/>
                    <a:pt x="21817" y="0"/>
                    <a:pt x="21925" y="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7" name="Arc 63">
              <a:extLst>
                <a:ext uri="{FF2B5EF4-FFF2-40B4-BE49-F238E27FC236}">
                  <a16:creationId xmlns:a16="http://schemas.microsoft.com/office/drawing/2014/main" id="{5D402B8C-2588-4AC6-8044-55E64CE2C5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56" y="1840"/>
              <a:ext cx="382" cy="716"/>
            </a:xfrm>
            <a:custGeom>
              <a:avLst/>
              <a:gdLst>
                <a:gd name="G0" fmla="+- 721 0 0"/>
                <a:gd name="G1" fmla="+- 21600 0 0"/>
                <a:gd name="G2" fmla="+- 21600 0 0"/>
                <a:gd name="T0" fmla="*/ 0 w 22321"/>
                <a:gd name="T1" fmla="*/ 12 h 43200"/>
                <a:gd name="T2" fmla="*/ 586 w 22321"/>
                <a:gd name="T3" fmla="*/ 43200 h 43200"/>
                <a:gd name="T4" fmla="*/ 721 w 2232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321" h="43200" fill="none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</a:path>
                <a:path w="22321" h="43200" stroke="0" extrusionOk="0">
                  <a:moveTo>
                    <a:pt x="0" y="12"/>
                  </a:moveTo>
                  <a:cubicBezTo>
                    <a:pt x="240" y="4"/>
                    <a:pt x="480" y="0"/>
                    <a:pt x="721" y="0"/>
                  </a:cubicBezTo>
                  <a:cubicBezTo>
                    <a:pt x="12650" y="0"/>
                    <a:pt x="22321" y="9670"/>
                    <a:pt x="22321" y="21600"/>
                  </a:cubicBezTo>
                  <a:cubicBezTo>
                    <a:pt x="22321" y="33529"/>
                    <a:pt x="12650" y="43200"/>
                    <a:pt x="721" y="43200"/>
                  </a:cubicBezTo>
                  <a:cubicBezTo>
                    <a:pt x="676" y="43199"/>
                    <a:pt x="631" y="43199"/>
                    <a:pt x="586" y="43199"/>
                  </a:cubicBezTo>
                  <a:lnTo>
                    <a:pt x="721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8" name="Arc 64">
              <a:extLst>
                <a:ext uri="{FF2B5EF4-FFF2-40B4-BE49-F238E27FC236}">
                  <a16:creationId xmlns:a16="http://schemas.microsoft.com/office/drawing/2014/main" id="{F2ED67BD-745D-41E4-8F6D-7FD28B735DA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861" y="1840"/>
              <a:ext cx="409" cy="671"/>
            </a:xfrm>
            <a:custGeom>
              <a:avLst/>
              <a:gdLst>
                <a:gd name="G0" fmla="+- 0 0 0"/>
                <a:gd name="G1" fmla="+- 21591 0 0"/>
                <a:gd name="G2" fmla="+- 21600 0 0"/>
                <a:gd name="T0" fmla="*/ 629 w 21600"/>
                <a:gd name="T1" fmla="*/ 0 h 36549"/>
                <a:gd name="T2" fmla="*/ 15583 w 21600"/>
                <a:gd name="T3" fmla="*/ 36549 h 36549"/>
                <a:gd name="T4" fmla="*/ 0 w 21600"/>
                <a:gd name="T5" fmla="*/ 21591 h 365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6549" fill="none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</a:path>
                <a:path w="21600" h="36549" stroke="0" extrusionOk="0">
                  <a:moveTo>
                    <a:pt x="628" y="0"/>
                  </a:moveTo>
                  <a:cubicBezTo>
                    <a:pt x="12308" y="340"/>
                    <a:pt x="21600" y="9906"/>
                    <a:pt x="21600" y="21591"/>
                  </a:cubicBezTo>
                  <a:cubicBezTo>
                    <a:pt x="21600" y="27166"/>
                    <a:pt x="19443" y="32526"/>
                    <a:pt x="15582" y="36548"/>
                  </a:cubicBezTo>
                  <a:lnTo>
                    <a:pt x="0" y="21591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3729" name="Arc 65">
              <a:extLst>
                <a:ext uri="{FF2B5EF4-FFF2-40B4-BE49-F238E27FC236}">
                  <a16:creationId xmlns:a16="http://schemas.microsoft.com/office/drawing/2014/main" id="{0370D131-D0E7-4C05-B25C-D8356CF1758E}"/>
                </a:ext>
              </a:extLst>
            </p:cNvPr>
            <p:cNvSpPr>
              <a:spLocks/>
            </p:cNvSpPr>
            <p:nvPr/>
          </p:nvSpPr>
          <p:spPr bwMode="auto">
            <a:xfrm rot="180000">
              <a:off x="1032" y="2232"/>
              <a:ext cx="236" cy="318"/>
            </a:xfrm>
            <a:custGeom>
              <a:avLst/>
              <a:gdLst>
                <a:gd name="G0" fmla="+- 14207 0 0"/>
                <a:gd name="G1" fmla="+- 0 0 0"/>
                <a:gd name="G2" fmla="+- 21600 0 0"/>
                <a:gd name="T0" fmla="*/ 15434 w 15434"/>
                <a:gd name="T1" fmla="*/ 21565 h 21600"/>
                <a:gd name="T2" fmla="*/ 0 w 15434"/>
                <a:gd name="T3" fmla="*/ 16271 h 21600"/>
                <a:gd name="T4" fmla="*/ 14207 w 15434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434" h="21600" fill="none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</a:path>
                <a:path w="15434" h="21600" stroke="0" extrusionOk="0">
                  <a:moveTo>
                    <a:pt x="15434" y="21565"/>
                  </a:moveTo>
                  <a:cubicBezTo>
                    <a:pt x="15025" y="21588"/>
                    <a:pt x="14616" y="21599"/>
                    <a:pt x="14207" y="21599"/>
                  </a:cubicBezTo>
                  <a:cubicBezTo>
                    <a:pt x="8982" y="21599"/>
                    <a:pt x="3935" y="19706"/>
                    <a:pt x="0" y="16270"/>
                  </a:cubicBezTo>
                  <a:lnTo>
                    <a:pt x="14207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3731" name="Text Box 67">
                <a:extLst>
                  <a:ext uri="{FF2B5EF4-FFF2-40B4-BE49-F238E27FC236}">
                    <a16:creationId xmlns:a16="http://schemas.microsoft.com/office/drawing/2014/main" id="{AE3897CD-A070-49CF-9DDA-E7041052DE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3944" y="2819452"/>
                <a:ext cx="12530001" cy="20905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ới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E là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́nh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ữa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̉a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ng</a:t>
                </a:r>
                <a:r>
                  <a:rPr lang="en-US" alt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groupChr>
                    <m:r>
                      <a:rPr lang="en-US" i="1">
                        <a:latin typeface="Cambria Math" panose="02040503050406030204" pitchFamily="18" charset="0"/>
                      </a:rPr>
                      <m:t>;</m:t>
                    </m:r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𝐹</m:t>
                        </m:r>
                      </m:e>
                    </m:groupCh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groupChr>
                  </m:oMath>
                </a14:m>
                <a:endParaRPr lang="en-US" dirty="0"/>
              </a:p>
              <a:p>
                <a:pPr eaLnBrk="1" hangingPunct="1">
                  <a:spcBef>
                    <a:spcPct val="50000"/>
                  </a:spcBef>
                </a:pPr>
                <a:endParaRPr lang="en-US" altLang="en-US" sz="44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3731" name="Text Box 67">
                <a:extLst>
                  <a:ext uri="{FF2B5EF4-FFF2-40B4-BE49-F238E27FC236}">
                    <a16:creationId xmlns:a16="http://schemas.microsoft.com/office/drawing/2014/main" id="{AE3897CD-A070-49CF-9DDA-E7041052D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3944" y="2819452"/>
                <a:ext cx="12530001" cy="2090572"/>
              </a:xfrm>
              <a:prstGeom prst="rect">
                <a:avLst/>
              </a:prstGeom>
              <a:blipFill>
                <a:blip r:embed="rId2"/>
                <a:stretch>
                  <a:fillRect l="-19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733" name="Text Box 69">
            <a:extLst>
              <a:ext uri="{FF2B5EF4-FFF2-40B4-BE49-F238E27FC236}">
                <a16:creationId xmlns:a16="http://schemas.microsoft.com/office/drawing/2014/main" id="{4FD2B022-F28E-43D1-963F-4DEC526E9B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95369" y="5645571"/>
            <a:ext cx="8637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735" name="Text Box 71">
                <a:extLst>
                  <a:ext uri="{FF2B5EF4-FFF2-40B4-BE49-F238E27FC236}">
                    <a16:creationId xmlns:a16="http://schemas.microsoft.com/office/drawing/2014/main" id="{944AB8FC-7D27-4054-8CAB-49AC6EBD6E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9508" y="11667236"/>
                <a:ext cx="7755837" cy="2075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OA,OE)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sz="4400" i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4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3735" name="Text Box 71">
                <a:extLst>
                  <a:ext uri="{FF2B5EF4-FFF2-40B4-BE49-F238E27FC236}">
                    <a16:creationId xmlns:a16="http://schemas.microsoft.com/office/drawing/2014/main" id="{944AB8FC-7D27-4054-8CAB-49AC6EBD6E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9508" y="11667236"/>
                <a:ext cx="7755837" cy="2075183"/>
              </a:xfrm>
              <a:prstGeom prst="rect">
                <a:avLst/>
              </a:prstGeom>
              <a:blipFill>
                <a:blip r:embed="rId3"/>
                <a:stretch>
                  <a:fillRect l="-3223" t="-294" b="-13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738" name="Text Box 74">
                <a:extLst>
                  <a:ext uri="{FF2B5EF4-FFF2-40B4-BE49-F238E27FC236}">
                    <a16:creationId xmlns:a16="http://schemas.microsoft.com/office/drawing/2014/main" id="{41B117A5-C7E5-4EF6-80C4-B964843883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2905" y="11761323"/>
                <a:ext cx="6612522" cy="20683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đ</a:t>
                </a:r>
                <a:r>
                  <a:rPr lang="en-US" alt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OA,OF)=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1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44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3738" name="Text Box 74">
                <a:extLst>
                  <a:ext uri="{FF2B5EF4-FFF2-40B4-BE49-F238E27FC236}">
                    <a16:creationId xmlns:a16="http://schemas.microsoft.com/office/drawing/2014/main" id="{41B117A5-C7E5-4EF6-80C4-B964843883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62905" y="11761323"/>
                <a:ext cx="6612522" cy="2068323"/>
              </a:xfrm>
              <a:prstGeom prst="rect">
                <a:avLst/>
              </a:prstGeom>
              <a:blipFill>
                <a:blip r:embed="rId4"/>
                <a:stretch>
                  <a:fillRect l="-3779" t="-588" b="-1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1000"/>
                                        <p:tgtEl>
                                          <p:spTgt spid="11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10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10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1000"/>
                                        <p:tgtEl>
                                          <p:spTgt spid="113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10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113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10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10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1000"/>
                                        <p:tgtEl>
                                          <p:spTgt spid="113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/>
      <p:bldP spid="11369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game&#10;&#10;Description automatically generated">
            <a:extLst>
              <a:ext uri="{FF2B5EF4-FFF2-40B4-BE49-F238E27FC236}">
                <a16:creationId xmlns:a16="http://schemas.microsoft.com/office/drawing/2014/main" id="{24B82E0B-87E0-41C1-BDA9-E3F985EE05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4388" y="5158886"/>
            <a:ext cx="7571475" cy="7514831"/>
          </a:xfrm>
          <a:prstGeom prst="rect">
            <a:avLst/>
          </a:prstGeom>
        </p:spPr>
      </p:pic>
      <p:sp>
        <p:nvSpPr>
          <p:cNvPr id="21512" name="TextBox 9">
            <a:extLst>
              <a:ext uri="{FF2B5EF4-FFF2-40B4-BE49-F238E27FC236}">
                <a16:creationId xmlns:a16="http://schemas.microsoft.com/office/drawing/2014/main" id="{3CDC2B8D-996A-4DD0-9AEA-A76B9B9E0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0469" y="6307930"/>
            <a:ext cx="213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Lời</a:t>
            </a:r>
            <a:r>
              <a:rPr lang="en-US" altLang="en-US" sz="4400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400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imes New Roman" panose="02020603050405020304" pitchFamily="18" charset="0"/>
              </a:rPr>
              <a:t>Giải</a:t>
            </a:r>
            <a:endParaRPr lang="en-US" altLang="en-US" sz="4400" u="sng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6" name="Group 1">
            <a:extLst>
              <a:ext uri="{FF2B5EF4-FFF2-40B4-BE49-F238E27FC236}">
                <a16:creationId xmlns:a16="http://schemas.microsoft.com/office/drawing/2014/main" id="{375A6424-3E17-420B-AB4D-0EF9D0E26B8F}"/>
              </a:ext>
            </a:extLst>
          </p:cNvPr>
          <p:cNvGrpSpPr/>
          <p:nvPr/>
        </p:nvGrpSpPr>
        <p:grpSpPr>
          <a:xfrm>
            <a:off x="-1523605" y="1723740"/>
            <a:ext cx="16723140" cy="855609"/>
            <a:chOff x="-288924" y="1865256"/>
            <a:chExt cx="11287163" cy="844416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070A0711-4A40-491F-844A-B116C9874613}"/>
                </a:ext>
              </a:extLst>
            </p:cNvPr>
            <p:cNvSpPr/>
            <p:nvPr/>
          </p:nvSpPr>
          <p:spPr>
            <a:xfrm>
              <a:off x="-288924" y="1905000"/>
              <a:ext cx="213981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3">
              <a:extLst>
                <a:ext uri="{FF2B5EF4-FFF2-40B4-BE49-F238E27FC236}">
                  <a16:creationId xmlns:a16="http://schemas.microsoft.com/office/drawing/2014/main" id="{FE4AAA99-2BD8-45D6-ACBD-9A258772CBCE}"/>
                </a:ext>
              </a:extLst>
            </p:cNvPr>
            <p:cNvSpPr txBox="1"/>
            <p:nvPr/>
          </p:nvSpPr>
          <p:spPr>
            <a:xfrm>
              <a:off x="1035726" y="1922270"/>
              <a:ext cx="507205" cy="7578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0" name="TextBox 4">
              <a:extLst>
                <a:ext uri="{FF2B5EF4-FFF2-40B4-BE49-F238E27FC236}">
                  <a16:creationId xmlns:a16="http://schemas.microsoft.com/office/drawing/2014/main" id="{150E248E-EE12-4EB2-AC8E-FAF5C6A9ECA1}"/>
                </a:ext>
              </a:extLst>
            </p:cNvPr>
            <p:cNvSpPr txBox="1"/>
            <p:nvPr/>
          </p:nvSpPr>
          <p:spPr>
            <a:xfrm>
              <a:off x="1868909" y="1865256"/>
              <a:ext cx="9129330" cy="8201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Số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đo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của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cung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và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óc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lượng</a:t>
              </a:r>
              <a:r>
                <a:rPr lang="en-US" alt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 </a:t>
              </a:r>
              <a:r>
                <a:rPr lang="en-US" alt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Times New Roman" panose="02020603050405020304" pitchFamily="18" charset="0"/>
                </a:rPr>
                <a:t>giác</a:t>
              </a:r>
              <a:endParaRPr lang="en-US" alt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A0730706-75BD-4584-8437-0ADD0514E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554" y="2505836"/>
            <a:ext cx="18670942" cy="9585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217728" tIns="108864" rIns="217728" bIns="108864">
            <a:spAutoFit/>
          </a:bodyPr>
          <a:lstStyle/>
          <a:p>
            <a:pPr>
              <a:defRPr/>
            </a:pP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.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Biểu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diễ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cung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ê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đườ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tròn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lượng</a:t>
            </a:r>
            <a:r>
              <a:rPr lang="en-US" alt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3366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grpSp>
        <p:nvGrpSpPr>
          <p:cNvPr id="21" name="Group 1">
            <a:extLst>
              <a:ext uri="{FF2B5EF4-FFF2-40B4-BE49-F238E27FC236}">
                <a16:creationId xmlns:a16="http://schemas.microsoft.com/office/drawing/2014/main" id="{D7BD8DB5-C4C2-4388-97F5-304DBBD4AF83}"/>
              </a:ext>
            </a:extLst>
          </p:cNvPr>
          <p:cNvGrpSpPr/>
          <p:nvPr/>
        </p:nvGrpSpPr>
        <p:grpSpPr>
          <a:xfrm>
            <a:off x="1611551" y="3535796"/>
            <a:ext cx="2682546" cy="874591"/>
            <a:chOff x="1296987" y="6768285"/>
            <a:chExt cx="2682546" cy="874591"/>
          </a:xfrm>
        </p:grpSpPr>
        <p:sp>
          <p:nvSpPr>
            <p:cNvPr id="22" name="TextBox 2">
              <a:extLst>
                <a:ext uri="{FF2B5EF4-FFF2-40B4-BE49-F238E27FC236}">
                  <a16:creationId xmlns:a16="http://schemas.microsoft.com/office/drawing/2014/main" id="{68334159-D59A-469F-93E7-58F800B9F71C}"/>
                </a:ext>
              </a:extLst>
            </p:cNvPr>
            <p:cNvSpPr txBox="1"/>
            <p:nvPr/>
          </p:nvSpPr>
          <p:spPr>
            <a:xfrm>
              <a:off x="2156598" y="6873435"/>
              <a:ext cx="1822935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</a:t>
              </a:r>
            </a:p>
          </p:txBody>
        </p:sp>
        <p:grpSp>
          <p:nvGrpSpPr>
            <p:cNvPr id="23" name="Group 70">
              <a:extLst>
                <a:ext uri="{FF2B5EF4-FFF2-40B4-BE49-F238E27FC236}">
                  <a16:creationId xmlns:a16="http://schemas.microsoft.com/office/drawing/2014/main" id="{8B882A12-C99C-4DD3-9FD8-6E720197CB36}"/>
                </a:ext>
              </a:extLst>
            </p:cNvPr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24" name="Rectangle 6">
                <a:extLst>
                  <a:ext uri="{FF2B5EF4-FFF2-40B4-BE49-F238E27FC236}">
                    <a16:creationId xmlns:a16="http://schemas.microsoft.com/office/drawing/2014/main" id="{9DB5AF57-3213-4441-B950-DEDB96911B2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1200"/>
                  </a:spcBef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EB34F566-9823-4E90-BFE4-4E8D97D9E0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578DA596-76D8-4BE9-B19E-FE84C2FE64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2CE2D032-90CC-4B7C-AD34-3BE6A43000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98771" y="359763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8D96BE17-6879-4A52-9A63-9DD707253B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780B7B7E-0FA7-4117-9F9F-71B3FC53B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8B06FAAB-1083-4E75-98B6-DE0F860707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AFAF06CF-F33C-4A15-9FF1-B75D4D75C65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54635" y="3896679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C5EAD3FB-7D46-4633-B19D-EBA123491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E893DA6-E569-4217-B017-9BA2B962DB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E0FF85A8-B7A5-482B-90CB-5A68EE120CC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995DA417-99C7-4128-B096-D446BDE7DB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143A0E6-AB54-4E9C-A7E0-832C9165AB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9674E2D2-9FB1-4BA5-B7C2-6132C45FCF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F3CACCD9-20B1-4844-B451-4D0D69FCDC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955F482F-B18D-4C67-9D3D-138A103811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AB615ECC-3219-4FA4-B4C3-037292D32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29">
                <a:extLst>
                  <a:ext uri="{FF2B5EF4-FFF2-40B4-BE49-F238E27FC236}">
                    <a16:creationId xmlns:a16="http://schemas.microsoft.com/office/drawing/2014/main" id="{B50AC29C-6931-4914-B2D5-8E43C4EAF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2" name="Freeform 30">
                <a:extLst>
                  <a:ext uri="{FF2B5EF4-FFF2-40B4-BE49-F238E27FC236}">
                    <a16:creationId xmlns:a16="http://schemas.microsoft.com/office/drawing/2014/main" id="{25AE2900-C6C6-4A88-8322-8870F3704B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3" name="Freeform 31">
                <a:extLst>
                  <a:ext uri="{FF2B5EF4-FFF2-40B4-BE49-F238E27FC236}">
                    <a16:creationId xmlns:a16="http://schemas.microsoft.com/office/drawing/2014/main" id="{4DB77321-9CD8-4C49-AA10-192AE182EE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4" name="Freeform 32">
                <a:extLst>
                  <a:ext uri="{FF2B5EF4-FFF2-40B4-BE49-F238E27FC236}">
                    <a16:creationId xmlns:a16="http://schemas.microsoft.com/office/drawing/2014/main" id="{D3C55AAA-831A-4C46-9964-56D48856B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Freeform 33">
                <a:extLst>
                  <a:ext uri="{FF2B5EF4-FFF2-40B4-BE49-F238E27FC236}">
                    <a16:creationId xmlns:a16="http://schemas.microsoft.com/office/drawing/2014/main" id="{221F6560-5655-47CF-ACFA-C8B4FF14E8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6" name="Freeform 34">
                <a:extLst>
                  <a:ext uri="{FF2B5EF4-FFF2-40B4-BE49-F238E27FC236}">
                    <a16:creationId xmlns:a16="http://schemas.microsoft.com/office/drawing/2014/main" id="{8AF98FD6-0CF4-494C-B5B1-6BE04736E2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Freeform 35">
                <a:extLst>
                  <a:ext uri="{FF2B5EF4-FFF2-40B4-BE49-F238E27FC236}">
                    <a16:creationId xmlns:a16="http://schemas.microsoft.com/office/drawing/2014/main" id="{F5F377F4-6CE4-41EC-B0E7-E74038B098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Freeform 36">
                <a:extLst>
                  <a:ext uri="{FF2B5EF4-FFF2-40B4-BE49-F238E27FC236}">
                    <a16:creationId xmlns:a16="http://schemas.microsoft.com/office/drawing/2014/main" id="{23F593DC-148C-42CF-A28D-4B8AEE11E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1200"/>
                  </a:spcBef>
                </a:pPr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508" name="TextBox 4">
                <a:extLst>
                  <a:ext uri="{FF2B5EF4-FFF2-40B4-BE49-F238E27FC236}">
                    <a16:creationId xmlns:a16="http://schemas.microsoft.com/office/drawing/2014/main" id="{9FEC2885-B8A1-4646-B929-D1843DD69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4490" y="3467099"/>
                <a:ext cx="19785771" cy="3001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indent="1787525"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họn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ố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A(1,0)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ầ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tất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ả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.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Biểu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diễn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trên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ườ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tròn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ượ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số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o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76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1787525">
                  <a:lnSpc>
                    <a:spcPct val="150000"/>
                  </a:lnSpc>
                </a:pP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     	                         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508" name="TextBox 4">
                <a:extLst>
                  <a:ext uri="{FF2B5EF4-FFF2-40B4-BE49-F238E27FC236}">
                    <a16:creationId xmlns:a16="http://schemas.microsoft.com/office/drawing/2014/main" id="{9FEC2885-B8A1-4646-B929-D1843DD696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94490" y="3467099"/>
                <a:ext cx="19785771" cy="3001271"/>
              </a:xfrm>
              <a:prstGeom prst="rect">
                <a:avLst/>
              </a:prstGeom>
              <a:blipFill>
                <a:blip r:embed="rId3"/>
                <a:stretch>
                  <a:fillRect l="-1232" r="-1540" b="-89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11">
                <a:extLst>
                  <a:ext uri="{FF2B5EF4-FFF2-40B4-BE49-F238E27FC236}">
                    <a16:creationId xmlns:a16="http://schemas.microsoft.com/office/drawing/2014/main" id="{E4F8812B-00BA-4F17-AF25-346374BB6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6766" y="7604643"/>
                <a:ext cx="12130204" cy="144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  Ta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76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°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°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3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endParaRPr lang="en-US" dirty="0"/>
              </a:p>
              <a:p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endParaRPr lang="en-US" alt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11">
                <a:extLst>
                  <a:ext uri="{FF2B5EF4-FFF2-40B4-BE49-F238E27FC236}">
                    <a16:creationId xmlns:a16="http://schemas.microsoft.com/office/drawing/2014/main" id="{E4F8812B-00BA-4F17-AF25-346374BB6B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46766" y="7604643"/>
                <a:ext cx="12130204" cy="1446550"/>
              </a:xfrm>
              <a:prstGeom prst="rect">
                <a:avLst/>
              </a:prstGeom>
              <a:blipFill>
                <a:blip r:embed="rId4"/>
                <a:stretch>
                  <a:fillRect l="-2010" t="-10084" b="-1890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A3A7D353-5294-44BF-A370-BC06237A4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3151" y="8826315"/>
                <a:ext cx="14734179" cy="2114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Vậy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ối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ung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76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°.</m:t>
                    </m:r>
                  </m:oMath>
                </a14:m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N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ằm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chính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giữa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cung </a:t>
                </a:r>
                <a:r>
                  <a:rPr lang="en-US" altLang="en-US" sz="44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nhỏ</a:t>
                </a:r>
                <a:r>
                  <a:rPr lang="en-US" altLang="en-US" sz="44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groupChr>
                      <m:groupChrPr>
                        <m:chr m:val="⏜"/>
                        <m:pos m:val="top"/>
                        <m:vertJc m:val="bot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groupCh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58" name="TextBox 13">
                <a:extLst>
                  <a:ext uri="{FF2B5EF4-FFF2-40B4-BE49-F238E27FC236}">
                    <a16:creationId xmlns:a16="http://schemas.microsoft.com/office/drawing/2014/main" id="{A3A7D353-5294-44BF-A370-BC06237A47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3151" y="8826315"/>
                <a:ext cx="14734179" cy="2114553"/>
              </a:xfrm>
              <a:prstGeom prst="rect">
                <a:avLst/>
              </a:prstGeom>
              <a:blipFill>
                <a:blip r:embed="rId5"/>
                <a:stretch>
                  <a:fillRect l="-1696" b="-1181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mpd="sng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A61D7CAF-7B2B-43AD-8551-96F1B679C9B5}"/>
              </a:ext>
            </a:extLst>
          </p:cNvPr>
          <p:cNvGrpSpPr/>
          <p:nvPr/>
        </p:nvGrpSpPr>
        <p:grpSpPr>
          <a:xfrm>
            <a:off x="21867412" y="10378782"/>
            <a:ext cx="753583" cy="769441"/>
            <a:chOff x="21956410" y="7002205"/>
            <a:chExt cx="753583" cy="769441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0870E9B1-B018-4C01-8A2E-0A37998B0622}"/>
                </a:ext>
              </a:extLst>
            </p:cNvPr>
            <p:cNvSpPr/>
            <p:nvPr/>
          </p:nvSpPr>
          <p:spPr>
            <a:xfrm>
              <a:off x="21956410" y="7071569"/>
              <a:ext cx="130727" cy="141419"/>
            </a:xfrm>
            <a:prstGeom prst="ellipse">
              <a:avLst/>
            </a:prstGeom>
            <a:solidFill>
              <a:srgbClr val="3333FF"/>
            </a:solidFill>
            <a:ln>
              <a:solidFill>
                <a:srgbClr val="33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>
                <a:solidFill>
                  <a:srgbClr val="3333FF"/>
                </a:solidFill>
              </a:endParaRP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A3EBE6FE-4A35-4DF6-87A2-1A4F113C0B2C}"/>
                </a:ext>
              </a:extLst>
            </p:cNvPr>
            <p:cNvSpPr txBox="1"/>
            <p:nvPr/>
          </p:nvSpPr>
          <p:spPr>
            <a:xfrm>
              <a:off x="22061921" y="7002205"/>
              <a:ext cx="6480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654856" y="5804970"/>
            <a:ext cx="23212190" cy="7418341"/>
            <a:chOff x="1220788" y="7150176"/>
            <a:chExt cx="23213365" cy="7418716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3211667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50176"/>
              <a:ext cx="3622973" cy="808714"/>
              <a:chOff x="1224542" y="6292563"/>
              <a:chExt cx="3622973" cy="858866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907568" y="5211479"/>
                <a:ext cx="828631" cy="3051263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322773" y="6292563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916499" y="1572506"/>
            <a:ext cx="18285883" cy="830955"/>
            <a:chOff x="1082675" y="1892299"/>
            <a:chExt cx="18288000" cy="830900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SÁCH GIÁO KHOA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609640" y="2491644"/>
            <a:ext cx="23257406" cy="3205832"/>
            <a:chOff x="1175570" y="2468560"/>
            <a:chExt cx="2325858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325858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941611" cy="8393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689706" y="3474418"/>
                <a:ext cx="22177341" cy="2115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radian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				d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0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				</a:t>
                </a:r>
                <a:endParaRPr lang="en-US" sz="3600" b="1" i="1" spc="-15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706" y="3474418"/>
                <a:ext cx="22177341" cy="2115003"/>
              </a:xfrm>
              <a:prstGeom prst="rect">
                <a:avLst/>
              </a:prstGeom>
              <a:blipFill>
                <a:blip r:embed="rId2"/>
                <a:stretch>
                  <a:fillRect l="-1100" t="-6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734889" y="6593989"/>
                <a:ext cx="7848475" cy="984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a)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18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89" y="6593989"/>
                <a:ext cx="7848475" cy="984885"/>
              </a:xfrm>
              <a:prstGeom prst="rect">
                <a:avLst/>
              </a:prstGeom>
              <a:blipFill>
                <a:blip r:embed="rId3"/>
                <a:stretch>
                  <a:fillRect l="-3186" t="-7453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34891" y="8501026"/>
                <a:ext cx="15298705" cy="1742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d)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12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4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12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7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503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720</m:t>
                        </m:r>
                      </m:den>
                    </m:f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/>
                  <a:t> 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891" y="8501026"/>
                <a:ext cx="15298705" cy="1742144"/>
              </a:xfrm>
              <a:prstGeom prst="rect">
                <a:avLst/>
              </a:prstGeom>
              <a:blipFill>
                <a:blip r:embed="rId4"/>
                <a:stretch>
                  <a:fillRect l="-1634" t="-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theme/theme1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37</TotalTime>
  <Words>1553</Words>
  <PresentationFormat>Tùy chỉnh</PresentationFormat>
  <Paragraphs>215</Paragraphs>
  <Slides>17</Slides>
  <Notes>6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17</vt:i4>
      </vt:variant>
    </vt:vector>
  </HeadingPairs>
  <TitlesOfParts>
    <vt:vector size="29" baseType="lpstr">
      <vt:lpstr>.VnTime</vt:lpstr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Wingdings</vt:lpstr>
      <vt:lpstr>Chủ đề của Office</vt:lpstr>
      <vt:lpstr>Equation</vt:lpstr>
      <vt:lpstr>MathType 7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1-09-25T17:02:34Z</dcterms:modified>
</cp:coreProperties>
</file>